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1F0C" w:rsidRPr="00D358EB" w:rsidRDefault="003E1F0C" w:rsidP="008903D4">
      <w:pPr>
        <w:spacing w:line="360" w:lineRule="exact"/>
        <w:ind w:left="600" w:hangingChars="214" w:hanging="600"/>
        <w:jc w:val="both"/>
        <w:rPr>
          <w:rFonts w:ascii="Arial" w:eastAsia="華康娃娃體(P)" w:hAnsi="Arial"/>
          <w:sz w:val="28"/>
          <w:szCs w:val="28"/>
        </w:rPr>
      </w:pPr>
      <w:bookmarkStart w:id="0" w:name="_GoBack"/>
      <w:bookmarkEnd w:id="0"/>
      <w:r w:rsidRPr="00D358EB">
        <w:rPr>
          <w:rFonts w:ascii="Arial" w:eastAsia="華康娃娃體(P)" w:hAnsi="Arial"/>
          <w:b/>
          <w:sz w:val="28"/>
          <w:szCs w:val="28"/>
        </w:rPr>
        <w:t>P</w:t>
      </w:r>
      <w:r w:rsidRPr="00D358EB">
        <w:rPr>
          <w:rFonts w:ascii="Arial" w:eastAsia="華康娃娃體(P)" w:hAnsi="Arial" w:hint="eastAsia"/>
          <w:b/>
          <w:sz w:val="28"/>
          <w:szCs w:val="28"/>
        </w:rPr>
        <w:t>roblem 1</w:t>
      </w:r>
      <w:r w:rsidRPr="00D358EB">
        <w:rPr>
          <w:rFonts w:ascii="Arial" w:eastAsia="華康娃娃體(P)" w:hAnsi="Arial" w:hint="eastAsia"/>
          <w:sz w:val="28"/>
          <w:szCs w:val="28"/>
        </w:rPr>
        <w:t>、</w:t>
      </w:r>
      <w:r w:rsidRPr="00D358EB">
        <w:rPr>
          <w:rFonts w:ascii="Arial" w:eastAsia="華康娃娃體(P)" w:hAnsi="Arial"/>
          <w:sz w:val="28"/>
          <w:szCs w:val="28"/>
        </w:rPr>
        <w:t>(</w:t>
      </w:r>
      <w:r w:rsidRPr="00D358EB">
        <w:rPr>
          <w:rFonts w:ascii="Arial" w:eastAsia="華康娃娃體(P)" w:hAnsi="Arial"/>
          <w:sz w:val="28"/>
          <w:szCs w:val="28"/>
        </w:rPr>
        <w:t>程式設計分組</w:t>
      </w:r>
      <w:r w:rsidRPr="00D358EB">
        <w:rPr>
          <w:rFonts w:ascii="Arial" w:eastAsia="華康娃娃體(P)" w:hAnsi="Arial"/>
          <w:sz w:val="28"/>
          <w:szCs w:val="28"/>
        </w:rPr>
        <w:t>)</w:t>
      </w:r>
    </w:p>
    <w:p w:rsidR="003E1F0C" w:rsidRPr="00D358EB" w:rsidRDefault="003E1F0C" w:rsidP="008903D4">
      <w:pPr>
        <w:spacing w:line="360" w:lineRule="exact"/>
        <w:ind w:leftChars="232" w:left="599" w:hangingChars="15" w:hanging="42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t>共有</w:t>
      </w:r>
      <w:r w:rsidRPr="00D358EB">
        <w:rPr>
          <w:rFonts w:ascii="Arial" w:eastAsia="華康娃娃體(P)" w:hAnsi="Arial" w:hint="eastAsia"/>
          <w:sz w:val="28"/>
          <w:szCs w:val="28"/>
        </w:rPr>
        <w:t>n</w:t>
      </w:r>
      <w:proofErr w:type="gramStart"/>
      <w:r w:rsidRPr="00D358EB">
        <w:rPr>
          <w:rFonts w:ascii="Arial" w:eastAsia="華康娃娃體(P)" w:hAnsi="Arial"/>
          <w:sz w:val="28"/>
          <w:szCs w:val="28"/>
        </w:rPr>
        <w:t>個</w:t>
      </w:r>
      <w:proofErr w:type="gramEnd"/>
      <w:r w:rsidRPr="00D358EB">
        <w:rPr>
          <w:rFonts w:ascii="Arial" w:eastAsia="華康娃娃體(P)" w:hAnsi="Arial"/>
          <w:sz w:val="28"/>
          <w:szCs w:val="28"/>
        </w:rPr>
        <w:t>學校派學生參加程式設計比賽，主辦單位擬將所有參賽學生分成若干組進行初賽，分組原則：每一所學校的參賽學生必須被平均分派到各組，且分組的組數必須為最多。請設計一個程式，可依據各校參賽的學生人數，決定初賽最多可分成幾組比賽。</w:t>
      </w:r>
      <w:r w:rsidRPr="00D358EB">
        <w:rPr>
          <w:rFonts w:ascii="Arial" w:eastAsia="華康娃娃體(P)" w:hAnsi="Arial"/>
          <w:sz w:val="28"/>
          <w:szCs w:val="28"/>
        </w:rPr>
        <w:t>(</w:t>
      </w:r>
      <w:r w:rsidRPr="00D358EB">
        <w:rPr>
          <w:rFonts w:ascii="Arial" w:eastAsia="華康娃娃體(P)" w:hAnsi="Arial"/>
          <w:sz w:val="28"/>
          <w:szCs w:val="28"/>
        </w:rPr>
        <w:t>輸出結果的組數若非最多，則本題算錯，零分計算。</w:t>
      </w:r>
      <w:r w:rsidRPr="00D358EB">
        <w:rPr>
          <w:rFonts w:ascii="Arial" w:eastAsia="華康娃娃體(P)" w:hAnsi="Arial"/>
          <w:sz w:val="28"/>
          <w:szCs w:val="28"/>
        </w:rPr>
        <w:t>)</w:t>
      </w:r>
    </w:p>
    <w:p w:rsidR="003E1F0C" w:rsidRPr="00D358EB" w:rsidRDefault="003E1F0C" w:rsidP="008903D4">
      <w:pPr>
        <w:spacing w:line="360" w:lineRule="exact"/>
        <w:ind w:leftChars="232" w:left="599" w:hangingChars="15" w:hanging="42"/>
        <w:jc w:val="both"/>
        <w:rPr>
          <w:rFonts w:ascii="Arial" w:eastAsia="華康娃娃體(P)" w:hAnsi="Arial"/>
          <w:sz w:val="28"/>
          <w:szCs w:val="28"/>
        </w:rPr>
      </w:pPr>
    </w:p>
    <w:p w:rsidR="003E1F0C" w:rsidRPr="00D358EB" w:rsidRDefault="003E1F0C" w:rsidP="008903D4">
      <w:pPr>
        <w:spacing w:line="360" w:lineRule="exact"/>
        <w:ind w:left="599" w:hangingChars="214" w:hanging="599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t xml:space="preserve">    </w:t>
      </w:r>
      <w:r w:rsidRPr="00D358EB">
        <w:rPr>
          <w:rFonts w:ascii="Arial" w:eastAsia="華康娃娃體(P)" w:hAnsi="Arial"/>
          <w:sz w:val="28"/>
          <w:szCs w:val="28"/>
        </w:rPr>
        <w:t>輸入說明：輸入第一列為參賽的學校數</w:t>
      </w:r>
      <w:r w:rsidRPr="00D358EB">
        <w:rPr>
          <w:rFonts w:ascii="Arial" w:eastAsia="華康娃娃體(P)" w:hAnsi="Arial" w:hint="eastAsia"/>
          <w:sz w:val="28"/>
          <w:szCs w:val="28"/>
        </w:rPr>
        <w:t>n</w:t>
      </w:r>
      <w:r w:rsidRPr="00D358EB">
        <w:rPr>
          <w:rFonts w:ascii="Arial" w:eastAsia="華康娃娃體(P)" w:hAnsi="Arial"/>
          <w:sz w:val="28"/>
          <w:szCs w:val="28"/>
        </w:rPr>
        <w:t xml:space="preserve"> (</w:t>
      </w:r>
      <w:r w:rsidRPr="00D358EB">
        <w:rPr>
          <w:rFonts w:ascii="Arial" w:eastAsia="華康娃娃體(P)" w:hAnsi="Arial" w:hint="eastAsia"/>
          <w:sz w:val="28"/>
          <w:szCs w:val="28"/>
        </w:rPr>
        <w:t>n</w:t>
      </w:r>
      <w:r w:rsidRPr="00D358EB">
        <w:rPr>
          <w:rFonts w:ascii="Arial" w:eastAsia="華康娃娃體(P)" w:hAnsi="Arial"/>
          <w:sz w:val="28"/>
          <w:szCs w:val="28"/>
        </w:rPr>
        <w:t>介於</w:t>
      </w:r>
      <w:r w:rsidRPr="00D358EB">
        <w:rPr>
          <w:rFonts w:ascii="Arial" w:eastAsia="華康娃娃體(P)" w:hAnsi="Arial"/>
          <w:sz w:val="28"/>
          <w:szCs w:val="28"/>
        </w:rPr>
        <w:t>2~50)</w:t>
      </w:r>
      <w:r w:rsidRPr="00D358EB">
        <w:rPr>
          <w:rFonts w:ascii="Arial" w:eastAsia="華康娃娃體(P)" w:hAnsi="Arial"/>
          <w:sz w:val="28"/>
          <w:szCs w:val="28"/>
        </w:rPr>
        <w:t>。</w:t>
      </w:r>
    </w:p>
    <w:p w:rsidR="003E1F0C" w:rsidRDefault="003E1F0C" w:rsidP="008903D4">
      <w:pPr>
        <w:spacing w:line="360" w:lineRule="exact"/>
        <w:ind w:leftChars="799" w:left="1918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t>輸入第二列到第</w:t>
      </w:r>
      <w:r w:rsidRPr="00D358EB">
        <w:rPr>
          <w:rFonts w:ascii="Arial" w:eastAsia="華康娃娃體(P)" w:hAnsi="Arial"/>
          <w:sz w:val="28"/>
          <w:szCs w:val="28"/>
        </w:rPr>
        <w:t xml:space="preserve"> </w:t>
      </w:r>
      <w:r w:rsidRPr="00D358EB">
        <w:rPr>
          <w:rFonts w:ascii="Arial" w:eastAsia="華康娃娃體(P)" w:hAnsi="Arial" w:hint="eastAsia"/>
          <w:sz w:val="28"/>
          <w:szCs w:val="28"/>
        </w:rPr>
        <w:t>n</w:t>
      </w:r>
      <w:r w:rsidRPr="00D358EB">
        <w:rPr>
          <w:rFonts w:ascii="Arial" w:eastAsia="華康娃娃體(P)" w:hAnsi="Arial"/>
          <w:sz w:val="28"/>
          <w:szCs w:val="28"/>
        </w:rPr>
        <w:t>+1</w:t>
      </w:r>
      <w:r w:rsidRPr="00D358EB">
        <w:rPr>
          <w:rFonts w:ascii="Arial" w:eastAsia="華康娃娃體(P)" w:hAnsi="Arial"/>
          <w:sz w:val="28"/>
          <w:szCs w:val="28"/>
        </w:rPr>
        <w:t>列分別為各校的參賽學生人數</w:t>
      </w:r>
      <w:r w:rsidRPr="00D358EB">
        <w:rPr>
          <w:rFonts w:ascii="Arial" w:eastAsia="華康娃娃體(P)" w:hAnsi="Arial"/>
          <w:sz w:val="28"/>
          <w:szCs w:val="28"/>
        </w:rPr>
        <w:t>(</w:t>
      </w:r>
      <w:r w:rsidRPr="00D358EB">
        <w:rPr>
          <w:rFonts w:ascii="Arial" w:eastAsia="華康娃娃體(P)" w:hAnsi="Arial"/>
          <w:sz w:val="28"/>
          <w:szCs w:val="28"/>
        </w:rPr>
        <w:t>每列的輸入值介於</w:t>
      </w:r>
      <w:r w:rsidRPr="00D358EB">
        <w:rPr>
          <w:rFonts w:ascii="Arial" w:eastAsia="華康娃娃體(P)" w:hAnsi="Arial"/>
          <w:sz w:val="28"/>
          <w:szCs w:val="28"/>
        </w:rPr>
        <w:t>2~100)</w:t>
      </w:r>
      <w:r w:rsidRPr="00D358EB">
        <w:rPr>
          <w:rFonts w:ascii="Arial" w:eastAsia="華康娃娃體(P)" w:hAnsi="Arial"/>
          <w:sz w:val="28"/>
          <w:szCs w:val="28"/>
        </w:rPr>
        <w:t>。</w:t>
      </w:r>
    </w:p>
    <w:p w:rsidR="008903D4" w:rsidRPr="00D358EB" w:rsidRDefault="008903D4" w:rsidP="008903D4">
      <w:pPr>
        <w:spacing w:line="360" w:lineRule="exact"/>
        <w:ind w:leftChars="799" w:left="1918"/>
        <w:jc w:val="both"/>
        <w:rPr>
          <w:rFonts w:ascii="Arial" w:eastAsia="華康娃娃體(P)" w:hAnsi="Arial"/>
          <w:sz w:val="28"/>
          <w:szCs w:val="28"/>
        </w:rPr>
      </w:pPr>
    </w:p>
    <w:p w:rsidR="003E1F0C" w:rsidRDefault="00D358EB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>
        <w:rPr>
          <w:rFonts w:ascii="Arial" w:eastAsia="華康娃娃體(P)" w:hAnsi="Arial" w:hint="eastAsia"/>
          <w:sz w:val="28"/>
          <w:szCs w:val="28"/>
        </w:rPr>
        <w:t xml:space="preserve">　　</w:t>
      </w:r>
      <w:r w:rsidRPr="00D358EB">
        <w:rPr>
          <w:rFonts w:ascii="Arial" w:eastAsia="華康娃娃體(P)" w:hAnsi="Arial"/>
          <w:sz w:val="28"/>
          <w:szCs w:val="28"/>
        </w:rPr>
        <w:t>輸出說明：輸出結果為分組的組數。</w:t>
      </w: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</w:p>
    <w:p w:rsidR="008903D4" w:rsidRPr="00D358EB" w:rsidRDefault="008903D4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</w:p>
    <w:p w:rsid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>輸入範例：　　　　　　　　　　　　　　　　　　　　　輸出範例：</w:t>
      </w:r>
    </w:p>
    <w:p w:rsidR="008903D4" w:rsidRPr="003E1F0C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3E1F0C" w:rsidRDefault="003E1F0C" w:rsidP="008903D4">
      <w:pPr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　　</w:t>
      </w:r>
      <w:r w:rsidRPr="003E1F0C">
        <w:rPr>
          <w:rFonts w:ascii="Arial" w:eastAsia="華康娃娃體(P)" w:hAnsi="Arial"/>
          <w:noProof/>
          <w:sz w:val="26"/>
        </w:rPr>
        <w:drawing>
          <wp:inline distT="0" distB="0" distL="0" distR="0" wp14:anchorId="197364A7" wp14:editId="7AE92C30">
            <wp:extent cx="2873829" cy="1347023"/>
            <wp:effectExtent l="0" t="0" r="3175" b="571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348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E1F0C">
        <w:rPr>
          <w:rFonts w:ascii="Arial" w:eastAsia="華康娃娃體(P)" w:hAnsi="Arial" w:hint="eastAsia"/>
          <w:sz w:val="26"/>
        </w:rPr>
        <w:t xml:space="preserve">              </w:t>
      </w:r>
      <w:r w:rsidRPr="003E1F0C">
        <w:rPr>
          <w:rFonts w:ascii="Arial" w:eastAsia="華康娃娃體(P)" w:hAnsi="Arial"/>
          <w:noProof/>
          <w:sz w:val="26"/>
        </w:rPr>
        <w:drawing>
          <wp:inline distT="0" distB="0" distL="0" distR="0" wp14:anchorId="5E511F41" wp14:editId="6928D727">
            <wp:extent cx="2647950" cy="1343025"/>
            <wp:effectExtent l="0" t="0" r="0" b="952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P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lastRenderedPageBreak/>
        <w:t>程式碼：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>Imports System.IO</w:t>
      </w:r>
    </w:p>
    <w:p w:rsidR="00033753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Public Class 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Dim f1 As New </w:t>
      </w:r>
      <w:proofErr w:type="spellStart"/>
      <w:r w:rsidRPr="003E1F0C">
        <w:rPr>
          <w:rFonts w:ascii="Arial" w:eastAsia="華康娃娃體(P)" w:hAnsi="Arial" w:hint="eastAsia"/>
          <w:sz w:val="26"/>
        </w:rPr>
        <w:t>FileInfo</w:t>
      </w:r>
      <w:proofErr w:type="spellEnd"/>
      <w:r w:rsidRPr="003E1F0C">
        <w:rPr>
          <w:rFonts w:ascii="Arial" w:eastAsia="華康娃娃體(P)" w:hAnsi="Arial" w:hint="eastAsia"/>
          <w:sz w:val="26"/>
        </w:rPr>
        <w:t>("test1.txt") '</w:t>
      </w:r>
      <w:r w:rsidRPr="003E1F0C">
        <w:rPr>
          <w:rFonts w:ascii="Arial" w:eastAsia="華康娃娃體(P)" w:hAnsi="Arial" w:hint="eastAsia"/>
          <w:sz w:val="26"/>
        </w:rPr>
        <w:t>輸入</w:t>
      </w:r>
      <w:proofErr w:type="gramStart"/>
      <w:r w:rsidRPr="003E1F0C">
        <w:rPr>
          <w:rFonts w:ascii="Arial" w:eastAsia="華康娃娃體(P)" w:hAnsi="Arial" w:hint="eastAsia"/>
          <w:sz w:val="26"/>
        </w:rPr>
        <w:t>檔</w:t>
      </w:r>
      <w:proofErr w:type="gramEnd"/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Dim g1 As New </w:t>
      </w:r>
      <w:proofErr w:type="spellStart"/>
      <w:r w:rsidRPr="003E1F0C">
        <w:rPr>
          <w:rFonts w:ascii="Arial" w:eastAsia="華康娃娃體(P)" w:hAnsi="Arial" w:hint="eastAsia"/>
          <w:sz w:val="26"/>
        </w:rPr>
        <w:t>FileInfo</w:t>
      </w:r>
      <w:proofErr w:type="spellEnd"/>
      <w:r w:rsidRPr="003E1F0C">
        <w:rPr>
          <w:rFonts w:ascii="Arial" w:eastAsia="華康娃娃體(P)" w:hAnsi="Arial" w:hint="eastAsia"/>
          <w:sz w:val="26"/>
        </w:rPr>
        <w:t>("result1.txt") '</w:t>
      </w:r>
      <w:r w:rsidRPr="003E1F0C">
        <w:rPr>
          <w:rFonts w:ascii="Arial" w:eastAsia="華康娃娃體(P)" w:hAnsi="Arial" w:hint="eastAsia"/>
          <w:sz w:val="26"/>
        </w:rPr>
        <w:t>輸出</w:t>
      </w:r>
      <w:proofErr w:type="gramStart"/>
      <w:r w:rsidRPr="003E1F0C">
        <w:rPr>
          <w:rFonts w:ascii="Arial" w:eastAsia="華康娃娃體(P)" w:hAnsi="Arial" w:hint="eastAsia"/>
          <w:sz w:val="26"/>
        </w:rPr>
        <w:t>檔</w:t>
      </w:r>
      <w:proofErr w:type="gramEnd"/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Dim </w:t>
      </w:r>
      <w:proofErr w:type="spellStart"/>
      <w:r w:rsidRPr="003E1F0C">
        <w:rPr>
          <w:rFonts w:ascii="Arial" w:eastAsia="華康娃娃體(P)" w:hAnsi="Arial"/>
          <w:sz w:val="26"/>
        </w:rPr>
        <w:t>sw</w:t>
      </w:r>
      <w:proofErr w:type="spellEnd"/>
      <w:r w:rsidRPr="003E1F0C">
        <w:rPr>
          <w:rFonts w:ascii="Arial" w:eastAsia="華康娃娃體(P)" w:hAnsi="Arial"/>
          <w:sz w:val="26"/>
        </w:rPr>
        <w:t xml:space="preserve"> As </w:t>
      </w:r>
      <w:proofErr w:type="spellStart"/>
      <w:r w:rsidRPr="003E1F0C">
        <w:rPr>
          <w:rFonts w:ascii="Arial" w:eastAsia="華康娃娃體(P)" w:hAnsi="Arial"/>
          <w:sz w:val="26"/>
        </w:rPr>
        <w:t>StreamWriter</w:t>
      </w:r>
      <w:proofErr w:type="spellEnd"/>
      <w:r w:rsidRPr="003E1F0C">
        <w:rPr>
          <w:rFonts w:ascii="Arial" w:eastAsia="華康娃娃體(P)" w:hAnsi="Arial"/>
          <w:sz w:val="26"/>
        </w:rPr>
        <w:t xml:space="preserve"> = g1.CreateText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Dim a, z, x As Byte 'a=</w:t>
      </w:r>
      <w:r w:rsidRPr="003E1F0C">
        <w:rPr>
          <w:rFonts w:ascii="Arial" w:eastAsia="華康娃娃體(P)" w:hAnsi="Arial" w:hint="eastAsia"/>
          <w:sz w:val="26"/>
        </w:rPr>
        <w:t>答案</w:t>
      </w:r>
      <w:r w:rsidRPr="003E1F0C">
        <w:rPr>
          <w:rFonts w:ascii="Arial" w:eastAsia="華康娃娃體(P)" w:hAnsi="Arial" w:hint="eastAsia"/>
          <w:sz w:val="26"/>
        </w:rPr>
        <w:t>/</w:t>
      </w:r>
      <w:r w:rsidRPr="003E1F0C">
        <w:rPr>
          <w:rFonts w:ascii="Arial" w:eastAsia="華康娃娃體(P)" w:hAnsi="Arial" w:hint="eastAsia"/>
          <w:sz w:val="26"/>
        </w:rPr>
        <w:t>代替數</w:t>
      </w:r>
      <w:r w:rsidRPr="003E1F0C">
        <w:rPr>
          <w:rFonts w:ascii="Arial" w:eastAsia="華康娃娃體(P)" w:hAnsi="Arial" w:hint="eastAsia"/>
          <w:sz w:val="26"/>
        </w:rPr>
        <w:t xml:space="preserve">  z=</w:t>
      </w:r>
      <w:r w:rsidRPr="003E1F0C">
        <w:rPr>
          <w:rFonts w:ascii="Arial" w:eastAsia="華康娃娃體(P)" w:hAnsi="Arial" w:hint="eastAsia"/>
          <w:sz w:val="26"/>
        </w:rPr>
        <w:t>每校人數</w:t>
      </w:r>
      <w:r w:rsidRPr="003E1F0C">
        <w:rPr>
          <w:rFonts w:ascii="Arial" w:eastAsia="華康娃娃體(P)" w:hAnsi="Arial" w:hint="eastAsia"/>
          <w:sz w:val="26"/>
        </w:rPr>
        <w:t xml:space="preserve"> x=</w:t>
      </w:r>
      <w:r w:rsidRPr="003E1F0C">
        <w:rPr>
          <w:rFonts w:ascii="Arial" w:eastAsia="華康娃娃體(P)" w:hAnsi="Arial" w:hint="eastAsia"/>
          <w:sz w:val="26"/>
        </w:rPr>
        <w:t>有多少所學校</w:t>
      </w:r>
    </w:p>
    <w:p w:rsidR="00033753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Dim b1, d1, c() As Integer ' b1=(</w:t>
      </w:r>
      <w:r w:rsidRPr="003E1F0C">
        <w:rPr>
          <w:rFonts w:ascii="Arial" w:eastAsia="華康娃娃體(P)" w:hAnsi="Arial" w:hint="eastAsia"/>
          <w:sz w:val="26"/>
        </w:rPr>
        <w:t>代替數</w:t>
      </w:r>
      <w:r w:rsidRPr="003E1F0C">
        <w:rPr>
          <w:rFonts w:ascii="Arial" w:eastAsia="華康娃娃體(P)" w:hAnsi="Arial" w:hint="eastAsia"/>
          <w:sz w:val="26"/>
        </w:rPr>
        <w:t>) d1=</w:t>
      </w:r>
      <w:r w:rsidRPr="003E1F0C">
        <w:rPr>
          <w:rFonts w:ascii="Arial" w:eastAsia="華康娃娃體(P)" w:hAnsi="Arial" w:hint="eastAsia"/>
          <w:sz w:val="26"/>
        </w:rPr>
        <w:t>有多少因數</w:t>
      </w:r>
      <w:r w:rsidRPr="003E1F0C">
        <w:rPr>
          <w:rFonts w:ascii="Arial" w:eastAsia="華康娃娃體(P)" w:hAnsi="Arial" w:hint="eastAsia"/>
          <w:sz w:val="26"/>
        </w:rPr>
        <w:t xml:space="preserve">  c = </w:t>
      </w:r>
      <w:r w:rsidRPr="003E1F0C">
        <w:rPr>
          <w:rFonts w:ascii="Arial" w:eastAsia="華康娃娃體(P)" w:hAnsi="Arial" w:hint="eastAsia"/>
          <w:sz w:val="26"/>
        </w:rPr>
        <w:t>因數集合</w:t>
      </w:r>
    </w:p>
    <w:p w:rsidR="00033753" w:rsidRPr="003E1F0C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Private Sub </w:t>
      </w:r>
      <w:r w:rsidRPr="003E1F0C">
        <w:rPr>
          <w:rFonts w:ascii="Arial" w:eastAsia="華康娃娃體(P)" w:hAnsi="Arial" w:hint="eastAsia"/>
          <w:sz w:val="26"/>
        </w:rPr>
        <w:t>書</w:t>
      </w:r>
      <w:r w:rsidRPr="003E1F0C">
        <w:rPr>
          <w:rFonts w:ascii="Arial" w:eastAsia="華康娃娃體(P)" w:hAnsi="Arial" w:hint="eastAsia"/>
          <w:sz w:val="26"/>
        </w:rPr>
        <w:t>_Load(</w:t>
      </w:r>
      <w:proofErr w:type="spellStart"/>
      <w:r w:rsidRPr="003E1F0C">
        <w:rPr>
          <w:rFonts w:ascii="Arial" w:eastAsia="華康娃娃體(P)" w:hAnsi="Arial" w:hint="eastAsia"/>
          <w:sz w:val="26"/>
        </w:rPr>
        <w:t>ByVal</w:t>
      </w:r>
      <w:proofErr w:type="spellEnd"/>
      <w:r w:rsidRPr="003E1F0C">
        <w:rPr>
          <w:rFonts w:ascii="Arial" w:eastAsia="華康娃娃體(P)" w:hAnsi="Arial" w:hint="eastAsia"/>
          <w:sz w:val="26"/>
        </w:rPr>
        <w:t xml:space="preserve"> sender As </w:t>
      </w:r>
      <w:proofErr w:type="spellStart"/>
      <w:r w:rsidRPr="003E1F0C">
        <w:rPr>
          <w:rFonts w:ascii="Arial" w:eastAsia="華康娃娃體(P)" w:hAnsi="Arial" w:hint="eastAsia"/>
          <w:sz w:val="26"/>
        </w:rPr>
        <w:t>System.Object</w:t>
      </w:r>
      <w:proofErr w:type="spellEnd"/>
      <w:r w:rsidRPr="003E1F0C">
        <w:rPr>
          <w:rFonts w:ascii="Arial" w:eastAsia="華康娃娃體(P)" w:hAnsi="Arial" w:hint="eastAsia"/>
          <w:sz w:val="26"/>
        </w:rPr>
        <w:t xml:space="preserve">, </w:t>
      </w:r>
      <w:proofErr w:type="spellStart"/>
      <w:r w:rsidRPr="003E1F0C">
        <w:rPr>
          <w:rFonts w:ascii="Arial" w:eastAsia="華康娃娃體(P)" w:hAnsi="Arial" w:hint="eastAsia"/>
          <w:sz w:val="26"/>
        </w:rPr>
        <w:t>ByVal</w:t>
      </w:r>
      <w:proofErr w:type="spellEnd"/>
      <w:r w:rsidRPr="003E1F0C">
        <w:rPr>
          <w:rFonts w:ascii="Arial" w:eastAsia="華康娃娃體(P)" w:hAnsi="Arial" w:hint="eastAsia"/>
          <w:sz w:val="26"/>
        </w:rPr>
        <w:t xml:space="preserve"> e </w:t>
      </w:r>
      <w:proofErr w:type="gramStart"/>
      <w:r w:rsidRPr="003E1F0C">
        <w:rPr>
          <w:rFonts w:ascii="Arial" w:eastAsia="華康娃娃體(P)" w:hAnsi="Arial" w:hint="eastAsia"/>
          <w:sz w:val="26"/>
        </w:rPr>
        <w:t>As</w:t>
      </w:r>
      <w:proofErr w:type="gramEnd"/>
      <w:r w:rsidRPr="003E1F0C">
        <w:rPr>
          <w:rFonts w:ascii="Arial" w:eastAsia="華康娃娃體(P)" w:hAnsi="Arial" w:hint="eastAsia"/>
          <w:sz w:val="26"/>
        </w:rPr>
        <w:t xml:space="preserve"> </w:t>
      </w:r>
      <w:proofErr w:type="spellStart"/>
      <w:r w:rsidRPr="003E1F0C">
        <w:rPr>
          <w:rFonts w:ascii="Arial" w:eastAsia="華康娃娃體(P)" w:hAnsi="Arial" w:hint="eastAsia"/>
          <w:sz w:val="26"/>
        </w:rPr>
        <w:t>System.EventArgs</w:t>
      </w:r>
      <w:proofErr w:type="spellEnd"/>
      <w:r w:rsidRPr="003E1F0C">
        <w:rPr>
          <w:rFonts w:ascii="Arial" w:eastAsia="華康娃娃體(P)" w:hAnsi="Arial" w:hint="eastAsia"/>
          <w:sz w:val="26"/>
        </w:rPr>
        <w:t xml:space="preserve">) Handles </w:t>
      </w:r>
      <w:proofErr w:type="spellStart"/>
      <w:r w:rsidRPr="003E1F0C">
        <w:rPr>
          <w:rFonts w:ascii="Arial" w:eastAsia="華康娃娃體(P)" w:hAnsi="Arial" w:hint="eastAsia"/>
          <w:sz w:val="26"/>
        </w:rPr>
        <w:t>MyBase.Load</w:t>
      </w:r>
      <w:proofErr w:type="spellEnd"/>
    </w:p>
    <w:p w:rsidR="008903D4" w:rsidRPr="003E1F0C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If f1.Exists Then '</w:t>
      </w:r>
      <w:r w:rsidRPr="003E1F0C">
        <w:rPr>
          <w:rFonts w:ascii="Arial" w:eastAsia="華康娃娃體(P)" w:hAnsi="Arial" w:hint="eastAsia"/>
          <w:sz w:val="26"/>
        </w:rPr>
        <w:t>判斷輸入</w:t>
      </w:r>
      <w:proofErr w:type="gramStart"/>
      <w:r w:rsidRPr="003E1F0C">
        <w:rPr>
          <w:rFonts w:ascii="Arial" w:eastAsia="華康娃娃體(P)" w:hAnsi="Arial" w:hint="eastAsia"/>
          <w:sz w:val="26"/>
        </w:rPr>
        <w:t>檔</w:t>
      </w:r>
      <w:proofErr w:type="gramEnd"/>
      <w:r w:rsidRPr="003E1F0C">
        <w:rPr>
          <w:rFonts w:ascii="Arial" w:eastAsia="華康娃娃體(P)" w:hAnsi="Arial" w:hint="eastAsia"/>
          <w:sz w:val="26"/>
        </w:rPr>
        <w:t>是否存在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If g1.Exists Then '</w:t>
      </w:r>
      <w:r w:rsidRPr="003E1F0C">
        <w:rPr>
          <w:rFonts w:ascii="Arial" w:eastAsia="華康娃娃體(P)" w:hAnsi="Arial" w:hint="eastAsia"/>
          <w:sz w:val="26"/>
        </w:rPr>
        <w:t>判斷輸出</w:t>
      </w:r>
      <w:proofErr w:type="gramStart"/>
      <w:r w:rsidRPr="003E1F0C">
        <w:rPr>
          <w:rFonts w:ascii="Arial" w:eastAsia="華康娃娃體(P)" w:hAnsi="Arial" w:hint="eastAsia"/>
          <w:sz w:val="26"/>
        </w:rPr>
        <w:t>檔</w:t>
      </w:r>
      <w:proofErr w:type="gramEnd"/>
      <w:r w:rsidRPr="003E1F0C">
        <w:rPr>
          <w:rFonts w:ascii="Arial" w:eastAsia="華康娃娃體(P)" w:hAnsi="Arial" w:hint="eastAsia"/>
          <w:sz w:val="26"/>
        </w:rPr>
        <w:t>是否存在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    Call </w:t>
      </w:r>
      <w:proofErr w:type="spellStart"/>
      <w:proofErr w:type="gramStart"/>
      <w:r w:rsidRPr="003E1F0C">
        <w:rPr>
          <w:rFonts w:ascii="Arial" w:eastAsia="華康娃娃體(P)" w:hAnsi="Arial"/>
          <w:sz w:val="26"/>
        </w:rPr>
        <w:t>zxc</w:t>
      </w:r>
      <w:proofErr w:type="spellEnd"/>
      <w:r w:rsidRPr="003E1F0C">
        <w:rPr>
          <w:rFonts w:ascii="Arial" w:eastAsia="華康娃娃體(P)" w:hAnsi="Arial"/>
          <w:sz w:val="26"/>
        </w:rPr>
        <w:t>()</w:t>
      </w:r>
      <w:proofErr w:type="gramEnd"/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Else '</w:t>
      </w:r>
      <w:r w:rsidRPr="003E1F0C">
        <w:rPr>
          <w:rFonts w:ascii="Arial" w:eastAsia="華康娃娃體(P)" w:hAnsi="Arial" w:hint="eastAsia"/>
          <w:sz w:val="26"/>
        </w:rPr>
        <w:t>不存在則創建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    </w:t>
      </w:r>
      <w:proofErr w:type="gramStart"/>
      <w:r w:rsidRPr="003E1F0C">
        <w:rPr>
          <w:rFonts w:ascii="Arial" w:eastAsia="華康娃娃體(P)" w:hAnsi="Arial"/>
          <w:sz w:val="26"/>
        </w:rPr>
        <w:t>g1.Create()</w:t>
      </w:r>
      <w:proofErr w:type="gramEnd"/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    Call </w:t>
      </w:r>
      <w:proofErr w:type="spellStart"/>
      <w:proofErr w:type="gramStart"/>
      <w:r w:rsidRPr="003E1F0C">
        <w:rPr>
          <w:rFonts w:ascii="Arial" w:eastAsia="華康娃娃體(P)" w:hAnsi="Arial"/>
          <w:sz w:val="26"/>
        </w:rPr>
        <w:t>zxc</w:t>
      </w:r>
      <w:proofErr w:type="spellEnd"/>
      <w:r w:rsidRPr="003E1F0C">
        <w:rPr>
          <w:rFonts w:ascii="Arial" w:eastAsia="華康娃娃體(P)" w:hAnsi="Arial"/>
          <w:sz w:val="26"/>
        </w:rPr>
        <w:t>()</w:t>
      </w:r>
      <w:proofErr w:type="gramEnd"/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End If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Else '</w:t>
      </w:r>
      <w:r w:rsidRPr="003E1F0C">
        <w:rPr>
          <w:rFonts w:ascii="Arial" w:eastAsia="華康娃娃體(P)" w:hAnsi="Arial" w:hint="eastAsia"/>
          <w:sz w:val="26"/>
        </w:rPr>
        <w:t>不存在則結束執行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3E1F0C">
        <w:rPr>
          <w:rFonts w:ascii="Arial" w:eastAsia="華康娃娃體(P)" w:hAnsi="Arial" w:hint="eastAsia"/>
          <w:sz w:val="26"/>
        </w:rPr>
        <w:t>MsgBox</w:t>
      </w:r>
      <w:proofErr w:type="spellEnd"/>
      <w:r w:rsidRPr="003E1F0C">
        <w:rPr>
          <w:rFonts w:ascii="Arial" w:eastAsia="華康娃娃體(P)" w:hAnsi="Arial" w:hint="eastAsia"/>
          <w:sz w:val="26"/>
        </w:rPr>
        <w:t>("</w:t>
      </w:r>
      <w:r w:rsidRPr="003E1F0C">
        <w:rPr>
          <w:rFonts w:ascii="Arial" w:eastAsia="華康娃娃體(P)" w:hAnsi="Arial" w:hint="eastAsia"/>
          <w:sz w:val="26"/>
        </w:rPr>
        <w:t>找不到檔案</w:t>
      </w:r>
      <w:r w:rsidRPr="003E1F0C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3E1F0C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3E1F0C">
        <w:rPr>
          <w:rFonts w:ascii="Arial" w:eastAsia="華康娃娃體(P)" w:hAnsi="Arial" w:hint="eastAsia"/>
          <w:sz w:val="26"/>
        </w:rPr>
        <w:t>, "</w:t>
      </w:r>
      <w:r w:rsidRPr="003E1F0C">
        <w:rPr>
          <w:rFonts w:ascii="Arial" w:eastAsia="華康娃娃體(P)" w:hAnsi="Arial" w:hint="eastAsia"/>
          <w:sz w:val="26"/>
        </w:rPr>
        <w:t>注意</w:t>
      </w:r>
      <w:r w:rsidRPr="003E1F0C">
        <w:rPr>
          <w:rFonts w:ascii="Arial" w:eastAsia="華康娃娃體(P)" w:hAnsi="Arial" w:hint="eastAsia"/>
          <w:sz w:val="26"/>
        </w:rPr>
        <w:t>!!")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End</w:t>
      </w:r>
    </w:p>
    <w:p w:rsid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End If</w:t>
      </w:r>
    </w:p>
    <w:p w:rsidR="008903D4" w:rsidRPr="003E1F0C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End Sub</w:t>
      </w:r>
    </w:p>
    <w:p w:rsidR="008903D4" w:rsidRPr="003E1F0C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lastRenderedPageBreak/>
        <w:t xml:space="preserve">    Sub </w:t>
      </w:r>
      <w:proofErr w:type="spellStart"/>
      <w:r w:rsidRPr="003E1F0C">
        <w:rPr>
          <w:rFonts w:ascii="Arial" w:eastAsia="華康娃娃體(P)" w:hAnsi="Arial" w:hint="eastAsia"/>
          <w:sz w:val="26"/>
        </w:rPr>
        <w:t>zxc</w:t>
      </w:r>
      <w:proofErr w:type="spellEnd"/>
      <w:r w:rsidRPr="003E1F0C">
        <w:rPr>
          <w:rFonts w:ascii="Arial" w:eastAsia="華康娃娃體(P)" w:hAnsi="Arial" w:hint="eastAsia"/>
          <w:sz w:val="26"/>
        </w:rPr>
        <w:t>() '</w:t>
      </w:r>
      <w:r w:rsidRPr="003E1F0C">
        <w:rPr>
          <w:rFonts w:ascii="Arial" w:eastAsia="華康娃娃體(P)" w:hAnsi="Arial" w:hint="eastAsia"/>
          <w:sz w:val="26"/>
        </w:rPr>
        <w:t>提出資料</w:t>
      </w:r>
    </w:p>
    <w:p w:rsidR="008903D4" w:rsidRPr="003E1F0C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Dim </w:t>
      </w:r>
      <w:proofErr w:type="spellStart"/>
      <w:r w:rsidRPr="003E1F0C">
        <w:rPr>
          <w:rFonts w:ascii="Arial" w:eastAsia="華康娃娃體(P)" w:hAnsi="Arial"/>
          <w:sz w:val="26"/>
        </w:rPr>
        <w:t>sr</w:t>
      </w:r>
      <w:proofErr w:type="spellEnd"/>
      <w:r w:rsidRPr="003E1F0C">
        <w:rPr>
          <w:rFonts w:ascii="Arial" w:eastAsia="華康娃娃體(P)" w:hAnsi="Arial"/>
          <w:sz w:val="26"/>
        </w:rPr>
        <w:t xml:space="preserve"> As </w:t>
      </w:r>
      <w:proofErr w:type="spellStart"/>
      <w:r w:rsidRPr="003E1F0C">
        <w:rPr>
          <w:rFonts w:ascii="Arial" w:eastAsia="華康娃娃體(P)" w:hAnsi="Arial"/>
          <w:sz w:val="26"/>
        </w:rPr>
        <w:t>StreamReader</w:t>
      </w:r>
      <w:proofErr w:type="spellEnd"/>
      <w:r w:rsidRPr="003E1F0C">
        <w:rPr>
          <w:rFonts w:ascii="Arial" w:eastAsia="華康娃娃體(P)" w:hAnsi="Arial"/>
          <w:sz w:val="26"/>
        </w:rPr>
        <w:t xml:space="preserve"> = f1.OpenText</w:t>
      </w:r>
    </w:p>
    <w:p w:rsidR="008903D4" w:rsidRPr="003E1F0C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x = Val(</w:t>
      </w:r>
      <w:proofErr w:type="spellStart"/>
      <w:r w:rsidRPr="003E1F0C">
        <w:rPr>
          <w:rFonts w:ascii="Arial" w:eastAsia="華康娃娃體(P)" w:hAnsi="Arial" w:hint="eastAsia"/>
          <w:sz w:val="26"/>
        </w:rPr>
        <w:t>sr.ReadLine</w:t>
      </w:r>
      <w:proofErr w:type="spellEnd"/>
      <w:r w:rsidRPr="003E1F0C">
        <w:rPr>
          <w:rFonts w:ascii="Arial" w:eastAsia="華康娃娃體(P)" w:hAnsi="Arial" w:hint="eastAsia"/>
          <w:sz w:val="26"/>
        </w:rPr>
        <w:t>) '</w:t>
      </w:r>
      <w:r w:rsidRPr="003E1F0C">
        <w:rPr>
          <w:rFonts w:ascii="Arial" w:eastAsia="華康娃娃體(P)" w:hAnsi="Arial" w:hint="eastAsia"/>
          <w:sz w:val="26"/>
        </w:rPr>
        <w:t>輸入資料</w:t>
      </w:r>
      <w:r w:rsidRPr="003E1F0C">
        <w:rPr>
          <w:rFonts w:ascii="Arial" w:eastAsia="華康娃娃體(P)" w:hAnsi="Arial" w:hint="eastAsia"/>
          <w:sz w:val="26"/>
        </w:rPr>
        <w:t>(</w:t>
      </w:r>
      <w:r w:rsidRPr="003E1F0C">
        <w:rPr>
          <w:rFonts w:ascii="Arial" w:eastAsia="華康娃娃體(P)" w:hAnsi="Arial" w:hint="eastAsia"/>
          <w:sz w:val="26"/>
        </w:rPr>
        <w:t>參賽學校數</w:t>
      </w:r>
      <w:r w:rsidRPr="003E1F0C">
        <w:rPr>
          <w:rFonts w:ascii="Arial" w:eastAsia="華康娃娃體(P)" w:hAnsi="Arial" w:hint="eastAsia"/>
          <w:sz w:val="26"/>
        </w:rPr>
        <w:t>)</w:t>
      </w:r>
    </w:p>
    <w:p w:rsidR="008903D4" w:rsidRPr="003E1F0C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If x &lt; 2 </w:t>
      </w:r>
      <w:proofErr w:type="spellStart"/>
      <w:r w:rsidRPr="003E1F0C">
        <w:rPr>
          <w:rFonts w:ascii="Arial" w:eastAsia="華康娃娃體(P)" w:hAnsi="Arial" w:hint="eastAsia"/>
          <w:sz w:val="26"/>
        </w:rPr>
        <w:t>OrElse</w:t>
      </w:r>
      <w:proofErr w:type="spellEnd"/>
      <w:r w:rsidRPr="003E1F0C">
        <w:rPr>
          <w:rFonts w:ascii="Arial" w:eastAsia="華康娃娃體(P)" w:hAnsi="Arial" w:hint="eastAsia"/>
          <w:sz w:val="26"/>
        </w:rPr>
        <w:t xml:space="preserve"> x &gt; 50 Then '</w:t>
      </w:r>
      <w:r w:rsidRPr="003E1F0C">
        <w:rPr>
          <w:rFonts w:ascii="Arial" w:eastAsia="華康娃娃體(P)" w:hAnsi="Arial" w:hint="eastAsia"/>
          <w:sz w:val="26"/>
        </w:rPr>
        <w:t>檢驗輸入資料的正確性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3E1F0C">
        <w:rPr>
          <w:rFonts w:ascii="Arial" w:eastAsia="華康娃娃體(P)" w:hAnsi="Arial" w:hint="eastAsia"/>
          <w:sz w:val="26"/>
        </w:rPr>
        <w:t>MsgBox</w:t>
      </w:r>
      <w:proofErr w:type="spellEnd"/>
      <w:r w:rsidRPr="003E1F0C">
        <w:rPr>
          <w:rFonts w:ascii="Arial" w:eastAsia="華康娃娃體(P)" w:hAnsi="Arial" w:hint="eastAsia"/>
          <w:sz w:val="26"/>
        </w:rPr>
        <w:t>("</w:t>
      </w:r>
      <w:r w:rsidRPr="003E1F0C">
        <w:rPr>
          <w:rFonts w:ascii="Arial" w:eastAsia="華康娃娃體(P)" w:hAnsi="Arial" w:hint="eastAsia"/>
          <w:sz w:val="26"/>
        </w:rPr>
        <w:t>請輸入</w:t>
      </w:r>
      <w:r w:rsidRPr="003E1F0C">
        <w:rPr>
          <w:rFonts w:ascii="Arial" w:eastAsia="華康娃娃體(P)" w:hAnsi="Arial" w:hint="eastAsia"/>
          <w:sz w:val="26"/>
        </w:rPr>
        <w:t>2~100</w:t>
      </w:r>
      <w:r w:rsidRPr="003E1F0C">
        <w:rPr>
          <w:rFonts w:ascii="Arial" w:eastAsia="華康娃娃體(P)" w:hAnsi="Arial" w:hint="eastAsia"/>
          <w:sz w:val="26"/>
        </w:rPr>
        <w:t>內的數</w:t>
      </w:r>
      <w:r w:rsidRPr="003E1F0C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3E1F0C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3E1F0C">
        <w:rPr>
          <w:rFonts w:ascii="Arial" w:eastAsia="華康娃娃體(P)" w:hAnsi="Arial" w:hint="eastAsia"/>
          <w:sz w:val="26"/>
        </w:rPr>
        <w:t>, "</w:t>
      </w:r>
      <w:r w:rsidRPr="003E1F0C">
        <w:rPr>
          <w:rFonts w:ascii="Arial" w:eastAsia="華康娃娃體(P)" w:hAnsi="Arial" w:hint="eastAsia"/>
          <w:sz w:val="26"/>
        </w:rPr>
        <w:t>注意</w:t>
      </w:r>
      <w:r w:rsidRPr="003E1F0C">
        <w:rPr>
          <w:rFonts w:ascii="Arial" w:eastAsia="華康娃娃體(P)" w:hAnsi="Arial" w:hint="eastAsia"/>
          <w:sz w:val="26"/>
        </w:rPr>
        <w:t>!!")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End</w:t>
      </w:r>
    </w:p>
    <w:p w:rsid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Else</w:t>
      </w:r>
    </w:p>
    <w:p w:rsidR="008903D4" w:rsidRPr="003E1F0C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</w:t>
      </w:r>
      <w:proofErr w:type="spellStart"/>
      <w:r w:rsidRPr="003E1F0C">
        <w:rPr>
          <w:rFonts w:ascii="Arial" w:eastAsia="華康娃娃體(P)" w:hAnsi="Arial"/>
          <w:sz w:val="26"/>
        </w:rPr>
        <w:t>ReDim</w:t>
      </w:r>
      <w:proofErr w:type="spellEnd"/>
      <w:r w:rsidRPr="003E1F0C">
        <w:rPr>
          <w:rFonts w:ascii="Arial" w:eastAsia="華康娃娃體(P)" w:hAnsi="Arial"/>
          <w:sz w:val="26"/>
        </w:rPr>
        <w:t xml:space="preserve"> c(x - 1</w:t>
      </w:r>
      <w:proofErr w:type="gramStart"/>
      <w:r w:rsidRPr="003E1F0C">
        <w:rPr>
          <w:rFonts w:ascii="Arial" w:eastAsia="華康娃娃體(P)" w:hAnsi="Arial"/>
          <w:sz w:val="26"/>
        </w:rPr>
        <w:t>) :</w:t>
      </w:r>
      <w:proofErr w:type="gramEnd"/>
      <w:r w:rsidRPr="003E1F0C">
        <w:rPr>
          <w:rFonts w:ascii="Arial" w:eastAsia="華康娃娃體(P)" w:hAnsi="Arial"/>
          <w:sz w:val="26"/>
        </w:rPr>
        <w:t xml:space="preserve"> </w:t>
      </w:r>
      <w:proofErr w:type="spellStart"/>
      <w:r w:rsidRPr="003E1F0C">
        <w:rPr>
          <w:rFonts w:ascii="Arial" w:eastAsia="華康娃娃體(P)" w:hAnsi="Arial"/>
          <w:sz w:val="26"/>
        </w:rPr>
        <w:t>ReDim</w:t>
      </w:r>
      <w:proofErr w:type="spellEnd"/>
      <w:r w:rsidRPr="003E1F0C">
        <w:rPr>
          <w:rFonts w:ascii="Arial" w:eastAsia="華康娃娃體(P)" w:hAnsi="Arial"/>
          <w:sz w:val="26"/>
        </w:rPr>
        <w:t xml:space="preserve"> z(x - 1)</w:t>
      </w:r>
    </w:p>
    <w:p w:rsidR="008903D4" w:rsidRPr="003E1F0C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For i = 0 </w:t>
      </w:r>
      <w:proofErr w:type="gramStart"/>
      <w:r w:rsidRPr="003E1F0C">
        <w:rPr>
          <w:rFonts w:ascii="Arial" w:eastAsia="華康娃娃體(P)" w:hAnsi="Arial"/>
          <w:sz w:val="26"/>
        </w:rPr>
        <w:t>To</w:t>
      </w:r>
      <w:proofErr w:type="gramEnd"/>
      <w:r w:rsidRPr="003E1F0C">
        <w:rPr>
          <w:rFonts w:ascii="Arial" w:eastAsia="華康娃娃體(P)" w:hAnsi="Arial"/>
          <w:sz w:val="26"/>
        </w:rPr>
        <w:t xml:space="preserve"> x - 1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    z(i) = Val(</w:t>
      </w:r>
      <w:proofErr w:type="spellStart"/>
      <w:r w:rsidRPr="003E1F0C">
        <w:rPr>
          <w:rFonts w:ascii="Arial" w:eastAsia="華康娃娃體(P)" w:hAnsi="Arial" w:hint="eastAsia"/>
          <w:sz w:val="26"/>
        </w:rPr>
        <w:t>sr.ReadLine</w:t>
      </w:r>
      <w:proofErr w:type="spellEnd"/>
      <w:r w:rsidRPr="003E1F0C">
        <w:rPr>
          <w:rFonts w:ascii="Arial" w:eastAsia="華康娃娃體(P)" w:hAnsi="Arial" w:hint="eastAsia"/>
          <w:sz w:val="26"/>
        </w:rPr>
        <w:t>) '</w:t>
      </w:r>
      <w:r w:rsidRPr="003E1F0C">
        <w:rPr>
          <w:rFonts w:ascii="Arial" w:eastAsia="華康娃娃體(P)" w:hAnsi="Arial" w:hint="eastAsia"/>
          <w:sz w:val="26"/>
        </w:rPr>
        <w:t>輸入資料</w:t>
      </w:r>
      <w:r w:rsidRPr="003E1F0C">
        <w:rPr>
          <w:rFonts w:ascii="Arial" w:eastAsia="華康娃娃體(P)" w:hAnsi="Arial" w:hint="eastAsia"/>
          <w:sz w:val="26"/>
        </w:rPr>
        <w:t>(</w:t>
      </w:r>
      <w:r w:rsidRPr="003E1F0C">
        <w:rPr>
          <w:rFonts w:ascii="Arial" w:eastAsia="華康娃娃體(P)" w:hAnsi="Arial" w:hint="eastAsia"/>
          <w:sz w:val="26"/>
        </w:rPr>
        <w:t>參賽學生人數</w:t>
      </w:r>
      <w:r w:rsidRPr="003E1F0C">
        <w:rPr>
          <w:rFonts w:ascii="Arial" w:eastAsia="華康娃娃體(P)" w:hAnsi="Arial" w:hint="eastAsia"/>
          <w:sz w:val="26"/>
        </w:rPr>
        <w:t>)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    If Val(z(i)) &lt; 2 </w:t>
      </w:r>
      <w:proofErr w:type="spellStart"/>
      <w:r w:rsidRPr="003E1F0C">
        <w:rPr>
          <w:rFonts w:ascii="Arial" w:eastAsia="華康娃娃體(P)" w:hAnsi="Arial" w:hint="eastAsia"/>
          <w:sz w:val="26"/>
        </w:rPr>
        <w:t>OrElse</w:t>
      </w:r>
      <w:proofErr w:type="spellEnd"/>
      <w:r w:rsidRPr="003E1F0C">
        <w:rPr>
          <w:rFonts w:ascii="Arial" w:eastAsia="華康娃娃體(P)" w:hAnsi="Arial" w:hint="eastAsia"/>
          <w:sz w:val="26"/>
        </w:rPr>
        <w:t xml:space="preserve"> Val(z(i)) &gt; 100 Then '</w:t>
      </w:r>
      <w:r w:rsidRPr="003E1F0C">
        <w:rPr>
          <w:rFonts w:ascii="Arial" w:eastAsia="華康娃娃體(P)" w:hAnsi="Arial" w:hint="eastAsia"/>
          <w:sz w:val="26"/>
        </w:rPr>
        <w:t>檢驗輸入資料的正確性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        </w:t>
      </w:r>
      <w:proofErr w:type="spellStart"/>
      <w:r w:rsidRPr="003E1F0C">
        <w:rPr>
          <w:rFonts w:ascii="Arial" w:eastAsia="華康娃娃體(P)" w:hAnsi="Arial" w:hint="eastAsia"/>
          <w:sz w:val="26"/>
        </w:rPr>
        <w:t>MsgBox</w:t>
      </w:r>
      <w:proofErr w:type="spellEnd"/>
      <w:r w:rsidRPr="003E1F0C">
        <w:rPr>
          <w:rFonts w:ascii="Arial" w:eastAsia="華康娃娃體(P)" w:hAnsi="Arial" w:hint="eastAsia"/>
          <w:sz w:val="26"/>
        </w:rPr>
        <w:t>("</w:t>
      </w:r>
      <w:r w:rsidRPr="003E1F0C">
        <w:rPr>
          <w:rFonts w:ascii="Arial" w:eastAsia="華康娃娃體(P)" w:hAnsi="Arial" w:hint="eastAsia"/>
          <w:sz w:val="26"/>
        </w:rPr>
        <w:t>請輸入正確</w:t>
      </w:r>
      <w:r w:rsidRPr="003E1F0C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3E1F0C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3E1F0C">
        <w:rPr>
          <w:rFonts w:ascii="Arial" w:eastAsia="華康娃娃體(P)" w:hAnsi="Arial" w:hint="eastAsia"/>
          <w:sz w:val="26"/>
        </w:rPr>
        <w:t>, "</w:t>
      </w:r>
      <w:r w:rsidRPr="003E1F0C">
        <w:rPr>
          <w:rFonts w:ascii="Arial" w:eastAsia="華康娃娃體(P)" w:hAnsi="Arial" w:hint="eastAsia"/>
          <w:sz w:val="26"/>
        </w:rPr>
        <w:t>注意</w:t>
      </w:r>
      <w:r w:rsidRPr="003E1F0C">
        <w:rPr>
          <w:rFonts w:ascii="Arial" w:eastAsia="華康娃娃體(P)" w:hAnsi="Arial" w:hint="eastAsia"/>
          <w:sz w:val="26"/>
        </w:rPr>
        <w:t>!!")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        End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    End If</w:t>
      </w:r>
    </w:p>
    <w:p w:rsid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Next</w:t>
      </w:r>
    </w:p>
    <w:p w:rsidR="008903D4" w:rsidRPr="003E1F0C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</w:t>
      </w:r>
      <w:proofErr w:type="gramStart"/>
      <w:r w:rsidRPr="003E1F0C">
        <w:rPr>
          <w:rFonts w:ascii="Arial" w:eastAsia="華康娃娃體(P)" w:hAnsi="Arial"/>
          <w:sz w:val="26"/>
        </w:rPr>
        <w:t>sr.Close()</w:t>
      </w:r>
      <w:proofErr w:type="gramEnd"/>
    </w:p>
    <w:p w:rsidR="008903D4" w:rsidRPr="003E1F0C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3E1F0C">
        <w:rPr>
          <w:rFonts w:ascii="Arial" w:eastAsia="華康娃娃體(P)" w:hAnsi="Arial" w:hint="eastAsia"/>
          <w:sz w:val="26"/>
        </w:rPr>
        <w:t>Array.Sort</w:t>
      </w:r>
      <w:proofErr w:type="spellEnd"/>
      <w:r w:rsidRPr="003E1F0C">
        <w:rPr>
          <w:rFonts w:ascii="Arial" w:eastAsia="華康娃娃體(P)" w:hAnsi="Arial" w:hint="eastAsia"/>
          <w:sz w:val="26"/>
        </w:rPr>
        <w:t>(z) '</w:t>
      </w:r>
      <w:r w:rsidRPr="003E1F0C">
        <w:rPr>
          <w:rFonts w:ascii="Arial" w:eastAsia="華康娃娃體(P)" w:hAnsi="Arial" w:hint="eastAsia"/>
          <w:sz w:val="26"/>
        </w:rPr>
        <w:t>由小到大排列</w:t>
      </w:r>
    </w:p>
    <w:p w:rsidR="008903D4" w:rsidRPr="003E1F0C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lastRenderedPageBreak/>
        <w:t xml:space="preserve">            For i = </w:t>
      </w:r>
      <w:proofErr w:type="gramStart"/>
      <w:r w:rsidRPr="003E1F0C">
        <w:rPr>
          <w:rFonts w:ascii="Arial" w:eastAsia="華康娃娃體(P)" w:hAnsi="Arial"/>
          <w:sz w:val="26"/>
        </w:rPr>
        <w:t>z(</w:t>
      </w:r>
      <w:proofErr w:type="gramEnd"/>
      <w:r w:rsidRPr="003E1F0C">
        <w:rPr>
          <w:rFonts w:ascii="Arial" w:eastAsia="華康娃娃體(P)" w:hAnsi="Arial"/>
          <w:sz w:val="26"/>
        </w:rPr>
        <w:t>0) To 2 Step -1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    For j = 0 </w:t>
      </w:r>
      <w:proofErr w:type="gramStart"/>
      <w:r w:rsidRPr="003E1F0C">
        <w:rPr>
          <w:rFonts w:ascii="Arial" w:eastAsia="華康娃娃體(P)" w:hAnsi="Arial"/>
          <w:sz w:val="26"/>
        </w:rPr>
        <w:t>To</w:t>
      </w:r>
      <w:proofErr w:type="gramEnd"/>
      <w:r w:rsidRPr="003E1F0C">
        <w:rPr>
          <w:rFonts w:ascii="Arial" w:eastAsia="華康娃娃體(P)" w:hAnsi="Arial"/>
          <w:sz w:val="26"/>
        </w:rPr>
        <w:t xml:space="preserve"> x - 1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        If z(j) Mod i = 0 Then '</w:t>
      </w:r>
      <w:r w:rsidRPr="003E1F0C">
        <w:rPr>
          <w:rFonts w:ascii="Arial" w:eastAsia="華康娃娃體(P)" w:hAnsi="Arial" w:hint="eastAsia"/>
          <w:sz w:val="26"/>
        </w:rPr>
        <w:t>計算此數是否為每個數的最大因數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            b1 += 1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            If b1 = x Then '</w:t>
      </w:r>
      <w:r w:rsidRPr="003E1F0C">
        <w:rPr>
          <w:rFonts w:ascii="Arial" w:eastAsia="華康娃娃體(P)" w:hAnsi="Arial" w:hint="eastAsia"/>
          <w:sz w:val="26"/>
        </w:rPr>
        <w:t>每個數皆為此數的因數時成立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                c(d1) = i '</w:t>
      </w:r>
      <w:r w:rsidRPr="003E1F0C">
        <w:rPr>
          <w:rFonts w:ascii="Arial" w:eastAsia="華康娃娃體(P)" w:hAnsi="Arial" w:hint="eastAsia"/>
          <w:sz w:val="26"/>
        </w:rPr>
        <w:t>輸入該因數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                d1 += 1 '</w:t>
      </w:r>
      <w:r w:rsidRPr="003E1F0C">
        <w:rPr>
          <w:rFonts w:ascii="Arial" w:eastAsia="華康娃娃體(P)" w:hAnsi="Arial" w:hint="eastAsia"/>
          <w:sz w:val="26"/>
        </w:rPr>
        <w:t>計算有多少因數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                For k = 0 </w:t>
      </w:r>
      <w:proofErr w:type="gramStart"/>
      <w:r w:rsidRPr="003E1F0C">
        <w:rPr>
          <w:rFonts w:ascii="Arial" w:eastAsia="華康娃娃體(P)" w:hAnsi="Arial"/>
          <w:sz w:val="26"/>
        </w:rPr>
        <w:t>To</w:t>
      </w:r>
      <w:proofErr w:type="gramEnd"/>
      <w:r w:rsidRPr="003E1F0C">
        <w:rPr>
          <w:rFonts w:ascii="Arial" w:eastAsia="華康娃娃體(P)" w:hAnsi="Arial"/>
          <w:sz w:val="26"/>
        </w:rPr>
        <w:t xml:space="preserve"> x - 1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                    z(k) = z(k) / i '</w:t>
      </w:r>
      <w:r w:rsidRPr="003E1F0C">
        <w:rPr>
          <w:rFonts w:ascii="Arial" w:eastAsia="華康娃娃體(P)" w:hAnsi="Arial" w:hint="eastAsia"/>
          <w:sz w:val="26"/>
        </w:rPr>
        <w:t>這樣才不會有重複因數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                Next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            End If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        End If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    Next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    b1 = 0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Next</w:t>
      </w:r>
    </w:p>
    <w:p w:rsidR="008903D4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a = 1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For i = 0 </w:t>
      </w:r>
      <w:proofErr w:type="gramStart"/>
      <w:r w:rsidRPr="003E1F0C">
        <w:rPr>
          <w:rFonts w:ascii="Arial" w:eastAsia="華康娃娃體(P)" w:hAnsi="Arial"/>
          <w:sz w:val="26"/>
        </w:rPr>
        <w:t>To</w:t>
      </w:r>
      <w:proofErr w:type="gramEnd"/>
      <w:r w:rsidRPr="003E1F0C">
        <w:rPr>
          <w:rFonts w:ascii="Arial" w:eastAsia="華康娃娃體(P)" w:hAnsi="Arial"/>
          <w:sz w:val="26"/>
        </w:rPr>
        <w:t xml:space="preserve"> (d1 - 1)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    a *= c(i) '</w:t>
      </w:r>
      <w:r w:rsidRPr="003E1F0C">
        <w:rPr>
          <w:rFonts w:ascii="Arial" w:eastAsia="華康娃娃體(P)" w:hAnsi="Arial" w:hint="eastAsia"/>
          <w:sz w:val="26"/>
        </w:rPr>
        <w:t>把所有計算的因數乘起來</w:t>
      </w:r>
    </w:p>
    <w:p w:rsidR="008903D4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Next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3E1F0C">
        <w:rPr>
          <w:rFonts w:ascii="Arial" w:eastAsia="華康娃娃體(P)" w:hAnsi="Arial" w:hint="eastAsia"/>
          <w:sz w:val="26"/>
        </w:rPr>
        <w:t>sw.Write</w:t>
      </w:r>
      <w:proofErr w:type="spellEnd"/>
      <w:r w:rsidRPr="003E1F0C">
        <w:rPr>
          <w:rFonts w:ascii="Arial" w:eastAsia="華康娃娃體(P)" w:hAnsi="Arial" w:hint="eastAsia"/>
          <w:sz w:val="26"/>
        </w:rPr>
        <w:t>(a) '</w:t>
      </w:r>
      <w:r w:rsidRPr="003E1F0C">
        <w:rPr>
          <w:rFonts w:ascii="Arial" w:eastAsia="華康娃娃體(P)" w:hAnsi="Arial" w:hint="eastAsia"/>
          <w:sz w:val="26"/>
        </w:rPr>
        <w:t>輸出答案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    </w:t>
      </w:r>
      <w:proofErr w:type="spellStart"/>
      <w:proofErr w:type="gramStart"/>
      <w:r w:rsidRPr="003E1F0C">
        <w:rPr>
          <w:rFonts w:ascii="Arial" w:eastAsia="華康娃娃體(P)" w:hAnsi="Arial"/>
          <w:sz w:val="26"/>
        </w:rPr>
        <w:t>sw.Flush</w:t>
      </w:r>
      <w:proofErr w:type="spellEnd"/>
      <w:r w:rsidRPr="003E1F0C">
        <w:rPr>
          <w:rFonts w:ascii="Arial" w:eastAsia="華康娃娃體(P)" w:hAnsi="Arial"/>
          <w:sz w:val="26"/>
        </w:rPr>
        <w:t>(</w:t>
      </w:r>
      <w:proofErr w:type="gramEnd"/>
      <w:r w:rsidRPr="003E1F0C">
        <w:rPr>
          <w:rFonts w:ascii="Arial" w:eastAsia="華康娃娃體(P)" w:hAnsi="Arial"/>
          <w:sz w:val="26"/>
        </w:rPr>
        <w:t xml:space="preserve">) : </w:t>
      </w:r>
      <w:proofErr w:type="spellStart"/>
      <w:r w:rsidRPr="003E1F0C">
        <w:rPr>
          <w:rFonts w:ascii="Arial" w:eastAsia="華康娃娃體(P)" w:hAnsi="Arial"/>
          <w:sz w:val="26"/>
        </w:rPr>
        <w:t>sw.Close</w:t>
      </w:r>
      <w:proofErr w:type="spellEnd"/>
      <w:r w:rsidRPr="003E1F0C">
        <w:rPr>
          <w:rFonts w:ascii="Arial" w:eastAsia="華康娃娃體(P)" w:hAnsi="Arial"/>
          <w:sz w:val="26"/>
        </w:rPr>
        <w:t>()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End If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    End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 xml:space="preserve">    End Sub</w:t>
      </w:r>
    </w:p>
    <w:p w:rsidR="003E1F0C" w:rsidRPr="003E1F0C" w:rsidRDefault="003E1F0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3E1F0C">
        <w:rPr>
          <w:rFonts w:ascii="Arial" w:eastAsia="華康娃娃體(P)" w:hAnsi="Arial"/>
          <w:sz w:val="26"/>
        </w:rPr>
        <w:t>End Class</w:t>
      </w:r>
    </w:p>
    <w:p w:rsidR="003E1F0C" w:rsidRPr="00D358EB" w:rsidRDefault="003E1F0C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 w:hint="eastAsia"/>
          <w:sz w:val="28"/>
          <w:szCs w:val="28"/>
        </w:rPr>
        <w:lastRenderedPageBreak/>
        <w:t>Problem 2</w:t>
      </w:r>
      <w:r w:rsidRPr="00D358EB">
        <w:rPr>
          <w:rFonts w:ascii="Arial" w:eastAsia="華康娃娃體(P)" w:hAnsi="Arial" w:hint="eastAsia"/>
          <w:sz w:val="28"/>
          <w:szCs w:val="28"/>
        </w:rPr>
        <w:t>、</w:t>
      </w:r>
      <w:r w:rsidRPr="00D358EB">
        <w:rPr>
          <w:rFonts w:ascii="Arial" w:eastAsia="華康娃娃體(P)" w:hAnsi="Arial" w:hint="eastAsia"/>
          <w:sz w:val="28"/>
          <w:szCs w:val="28"/>
        </w:rPr>
        <w:t>(</w:t>
      </w:r>
      <w:r w:rsidRPr="00D358EB">
        <w:rPr>
          <w:rFonts w:ascii="Arial" w:eastAsia="華康娃娃體(P)" w:hAnsi="Arial" w:hint="eastAsia"/>
          <w:sz w:val="28"/>
          <w:szCs w:val="28"/>
        </w:rPr>
        <w:t>購買花朵</w:t>
      </w:r>
      <w:r w:rsidRPr="00D358EB">
        <w:rPr>
          <w:rFonts w:ascii="Arial" w:eastAsia="華康娃娃體(P)" w:hAnsi="Arial" w:hint="eastAsia"/>
          <w:sz w:val="28"/>
          <w:szCs w:val="28"/>
        </w:rPr>
        <w:t xml:space="preserve">) </w:t>
      </w:r>
    </w:p>
    <w:p w:rsidR="003E1F0C" w:rsidRPr="00D358EB" w:rsidRDefault="003E1F0C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 w:hint="eastAsia"/>
          <w:sz w:val="28"/>
          <w:szCs w:val="28"/>
        </w:rPr>
        <w:t xml:space="preserve">    </w:t>
      </w:r>
      <w:r w:rsidRPr="00D358EB">
        <w:rPr>
          <w:rFonts w:ascii="Arial" w:eastAsia="華康娃娃體(P)" w:hAnsi="Arial" w:hint="eastAsia"/>
          <w:sz w:val="28"/>
          <w:szCs w:val="28"/>
        </w:rPr>
        <w:t>鬱金香一朵</w:t>
      </w:r>
      <w:r w:rsidRPr="00D358EB">
        <w:rPr>
          <w:rFonts w:ascii="Arial" w:eastAsia="華康娃娃體(P)" w:hAnsi="Arial" w:hint="eastAsia"/>
          <w:sz w:val="28"/>
          <w:szCs w:val="28"/>
        </w:rPr>
        <w:t>50</w:t>
      </w:r>
      <w:r w:rsidRPr="00D358EB">
        <w:rPr>
          <w:rFonts w:ascii="Arial" w:eastAsia="華康娃娃體(P)" w:hAnsi="Arial" w:hint="eastAsia"/>
          <w:sz w:val="28"/>
          <w:szCs w:val="28"/>
        </w:rPr>
        <w:t>元、香水百合一朵</w:t>
      </w:r>
      <w:r w:rsidRPr="00D358EB">
        <w:rPr>
          <w:rFonts w:ascii="Arial" w:eastAsia="華康娃娃體(P)" w:hAnsi="Arial" w:hint="eastAsia"/>
          <w:sz w:val="28"/>
          <w:szCs w:val="28"/>
        </w:rPr>
        <w:t>10</w:t>
      </w:r>
      <w:r w:rsidRPr="00D358EB">
        <w:rPr>
          <w:rFonts w:ascii="Arial" w:eastAsia="華康娃娃體(P)" w:hAnsi="Arial" w:hint="eastAsia"/>
          <w:sz w:val="28"/>
          <w:szCs w:val="28"/>
        </w:rPr>
        <w:t>元、白玫瑰一朵</w:t>
      </w:r>
      <w:r w:rsidRPr="00D358EB">
        <w:rPr>
          <w:rFonts w:ascii="Arial" w:eastAsia="華康娃娃體(P)" w:hAnsi="Arial" w:hint="eastAsia"/>
          <w:sz w:val="28"/>
          <w:szCs w:val="28"/>
        </w:rPr>
        <w:t>5</w:t>
      </w:r>
      <w:r w:rsidRPr="00D358EB">
        <w:rPr>
          <w:rFonts w:ascii="Arial" w:eastAsia="華康娃娃體(P)" w:hAnsi="Arial" w:hint="eastAsia"/>
          <w:sz w:val="28"/>
          <w:szCs w:val="28"/>
        </w:rPr>
        <w:t>元、滿天星一朵</w:t>
      </w:r>
      <w:r w:rsidRPr="00D358EB">
        <w:rPr>
          <w:rFonts w:ascii="Arial" w:eastAsia="華康娃娃體(P)" w:hAnsi="Arial" w:hint="eastAsia"/>
          <w:sz w:val="28"/>
          <w:szCs w:val="28"/>
        </w:rPr>
        <w:t>1</w:t>
      </w:r>
      <w:r w:rsidRPr="00D358EB">
        <w:rPr>
          <w:rFonts w:ascii="Arial" w:eastAsia="華康娃娃體(P)" w:hAnsi="Arial" w:hint="eastAsia"/>
          <w:sz w:val="28"/>
          <w:szCs w:val="28"/>
        </w:rPr>
        <w:t>元，現王先生有一筆金額</w:t>
      </w:r>
      <w:r w:rsidRPr="00D358EB">
        <w:rPr>
          <w:rFonts w:ascii="Arial" w:eastAsia="華康娃娃體(P)" w:hAnsi="Arial" w:hint="eastAsia"/>
          <w:sz w:val="28"/>
          <w:szCs w:val="28"/>
        </w:rPr>
        <w:t>N (0&lt;n&lt;100)</w:t>
      </w:r>
      <w:r w:rsidRPr="00D358EB">
        <w:rPr>
          <w:rFonts w:ascii="Arial" w:eastAsia="華康娃娃體(P)" w:hAnsi="Arial" w:hint="eastAsia"/>
          <w:sz w:val="28"/>
          <w:szCs w:val="28"/>
        </w:rPr>
        <w:t>，請設計</w:t>
      </w:r>
      <w:proofErr w:type="gramStart"/>
      <w:r w:rsidRPr="00D358EB">
        <w:rPr>
          <w:rFonts w:ascii="Arial" w:eastAsia="華康娃娃體(P)" w:hAnsi="Arial" w:hint="eastAsia"/>
          <w:sz w:val="28"/>
          <w:szCs w:val="28"/>
        </w:rPr>
        <w:t>一</w:t>
      </w:r>
      <w:proofErr w:type="gramEnd"/>
      <w:r w:rsidRPr="00D358EB">
        <w:rPr>
          <w:rFonts w:ascii="Arial" w:eastAsia="華康娃娃體(P)" w:hAnsi="Arial" w:hint="eastAsia"/>
          <w:sz w:val="28"/>
          <w:szCs w:val="28"/>
        </w:rPr>
        <w:t>程式，計算出此金額若全部用完，能買到的花朵數。</w:t>
      </w:r>
      <w:r w:rsidRPr="00D358EB">
        <w:rPr>
          <w:rFonts w:ascii="Arial" w:eastAsia="華康娃娃體(P)" w:hAnsi="Arial" w:hint="eastAsia"/>
          <w:sz w:val="28"/>
          <w:szCs w:val="28"/>
        </w:rPr>
        <w:t>(</w:t>
      </w:r>
      <w:r w:rsidRPr="00D358EB">
        <w:rPr>
          <w:rFonts w:ascii="Arial" w:eastAsia="華康娃娃體(P)" w:hAnsi="Arial" w:hint="eastAsia"/>
          <w:sz w:val="28"/>
          <w:szCs w:val="28"/>
        </w:rPr>
        <w:t>買到的花朵數必須為最少，花朵數若非最少，則本題算錯，零分計算。</w:t>
      </w:r>
      <w:r w:rsidR="00033753" w:rsidRPr="00D358EB">
        <w:rPr>
          <w:rFonts w:ascii="Arial" w:eastAsia="華康娃娃體(P)" w:hAnsi="Arial" w:hint="eastAsia"/>
          <w:sz w:val="28"/>
          <w:szCs w:val="28"/>
        </w:rPr>
        <w:t xml:space="preserve">) </w:t>
      </w:r>
    </w:p>
    <w:p w:rsidR="003E1F0C" w:rsidRPr="00D358EB" w:rsidRDefault="003E1F0C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 w:hint="eastAsia"/>
          <w:sz w:val="28"/>
          <w:szCs w:val="28"/>
        </w:rPr>
        <w:t>輸入說明：輸入金額</w:t>
      </w:r>
      <w:r w:rsidRPr="00D358EB">
        <w:rPr>
          <w:rFonts w:ascii="Arial" w:eastAsia="華康娃娃體(P)" w:hAnsi="Arial" w:hint="eastAsia"/>
          <w:sz w:val="28"/>
          <w:szCs w:val="28"/>
        </w:rPr>
        <w:t>n</w:t>
      </w:r>
      <w:r w:rsidRPr="00D358EB">
        <w:rPr>
          <w:rFonts w:ascii="Arial" w:eastAsia="華康娃娃體(P)" w:hAnsi="Arial" w:hint="eastAsia"/>
          <w:sz w:val="28"/>
          <w:szCs w:val="28"/>
        </w:rPr>
        <w:t>。</w:t>
      </w:r>
    </w:p>
    <w:p w:rsidR="003E1F0C" w:rsidRPr="00D358EB" w:rsidRDefault="003E1F0C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 w:hint="eastAsia"/>
          <w:sz w:val="28"/>
          <w:szCs w:val="28"/>
        </w:rPr>
        <w:t>輸出說明：第一列為花朵總數。第二列到第五列分別為鬱金香、香水百合、白玫瑰、滿天星的花朵數。</w:t>
      </w: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3E1F0C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ED2EB80" wp14:editId="5CA182C3">
            <wp:simplePos x="0" y="0"/>
            <wp:positionH relativeFrom="column">
              <wp:posOffset>5023485</wp:posOffset>
            </wp:positionH>
            <wp:positionV relativeFrom="paragraph">
              <wp:posOffset>135255</wp:posOffset>
            </wp:positionV>
            <wp:extent cx="4006850" cy="1828800"/>
            <wp:effectExtent l="0" t="0" r="0" b="0"/>
            <wp:wrapThrough wrapText="bothSides">
              <wp:wrapPolygon edited="0">
                <wp:start x="0" y="0"/>
                <wp:lineTo x="0" y="21375"/>
                <wp:lineTo x="21463" y="21375"/>
                <wp:lineTo x="21463" y="0"/>
                <wp:lineTo x="0" y="0"/>
              </wp:wrapPolygon>
            </wp:wrapThrough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68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1F0C">
        <w:rPr>
          <w:rFonts w:ascii="Arial" w:eastAsia="華康娃娃體(P)" w:hAnsi="Arial" w:hint="eastAsia"/>
          <w:sz w:val="26"/>
        </w:rPr>
        <w:t xml:space="preserve">輸入範例：　　　　　　　　　　</w:t>
      </w:r>
      <w:r>
        <w:rPr>
          <w:rFonts w:ascii="Arial" w:eastAsia="華康娃娃體(P)" w:hAnsi="Arial" w:hint="eastAsia"/>
          <w:sz w:val="26"/>
        </w:rPr>
        <w:t xml:space="preserve">　　　　　　　　</w:t>
      </w:r>
      <w:r w:rsidR="003E1F0C">
        <w:rPr>
          <w:rFonts w:ascii="Arial" w:eastAsia="華康娃娃體(P)" w:hAnsi="Arial" w:hint="eastAsia"/>
          <w:sz w:val="26"/>
        </w:rPr>
        <w:t xml:space="preserve">　輸出範例：</w:t>
      </w:r>
    </w:p>
    <w:p w:rsidR="00033753" w:rsidRDefault="00033753" w:rsidP="008903D4">
      <w:pPr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 w:hint="eastAsia"/>
          <w:sz w:val="26"/>
        </w:rPr>
        <w:t xml:space="preserve">　　</w:t>
      </w:r>
      <w:r>
        <w:rPr>
          <w:noProof/>
        </w:rPr>
        <w:drawing>
          <wp:inline distT="0" distB="0" distL="0" distR="0" wp14:anchorId="3B2256F2" wp14:editId="2F6E4F2B">
            <wp:extent cx="2993758" cy="1235034"/>
            <wp:effectExtent l="0" t="0" r="0" b="381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07384" cy="124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eastAsia="華康娃娃體(P)" w:hAnsi="Arial" w:hint="eastAsia"/>
          <w:sz w:val="26"/>
        </w:rPr>
        <w:t xml:space="preserve">　　　　　　　</w:t>
      </w: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 w:hint="eastAsia"/>
          <w:sz w:val="26"/>
        </w:rPr>
        <w:lastRenderedPageBreak/>
        <w:t>程式碼</w:t>
      </w:r>
      <w:r w:rsidR="008903D4">
        <w:rPr>
          <w:rFonts w:ascii="Arial" w:eastAsia="華康娃娃體(P)" w:hAnsi="Arial" w:hint="eastAsia"/>
          <w:sz w:val="26"/>
        </w:rPr>
        <w:t xml:space="preserve"> :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>Imports System.IO</w:t>
      </w:r>
    </w:p>
    <w:p w:rsidR="008903D4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>Public Class Form1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Dim f1 As New </w:t>
      </w:r>
      <w:proofErr w:type="spellStart"/>
      <w:r w:rsidRPr="00033753">
        <w:rPr>
          <w:rFonts w:ascii="Arial" w:eastAsia="華康娃娃體(P)" w:hAnsi="Arial" w:hint="eastAsia"/>
          <w:sz w:val="26"/>
        </w:rPr>
        <w:t>FileInfo</w:t>
      </w:r>
      <w:proofErr w:type="spellEnd"/>
      <w:r w:rsidRPr="00033753">
        <w:rPr>
          <w:rFonts w:ascii="Arial" w:eastAsia="華康娃娃體(P)" w:hAnsi="Arial" w:hint="eastAsia"/>
          <w:sz w:val="26"/>
        </w:rPr>
        <w:t>("test2.txt") '</w:t>
      </w:r>
      <w:r w:rsidRPr="00033753">
        <w:rPr>
          <w:rFonts w:ascii="Arial" w:eastAsia="華康娃娃體(P)" w:hAnsi="Arial" w:hint="eastAsia"/>
          <w:sz w:val="26"/>
        </w:rPr>
        <w:t>輸入</w:t>
      </w:r>
      <w:proofErr w:type="gramStart"/>
      <w:r w:rsidRPr="00033753">
        <w:rPr>
          <w:rFonts w:ascii="Arial" w:eastAsia="華康娃娃體(P)" w:hAnsi="Arial" w:hint="eastAsia"/>
          <w:sz w:val="26"/>
        </w:rPr>
        <w:t>檔</w:t>
      </w:r>
      <w:proofErr w:type="gramEnd"/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Dim g1 As New </w:t>
      </w:r>
      <w:proofErr w:type="spellStart"/>
      <w:r w:rsidRPr="00033753">
        <w:rPr>
          <w:rFonts w:ascii="Arial" w:eastAsia="華康娃娃體(P)" w:hAnsi="Arial" w:hint="eastAsia"/>
          <w:sz w:val="26"/>
        </w:rPr>
        <w:t>FileInfo</w:t>
      </w:r>
      <w:proofErr w:type="spellEnd"/>
      <w:r w:rsidRPr="00033753">
        <w:rPr>
          <w:rFonts w:ascii="Arial" w:eastAsia="華康娃娃體(P)" w:hAnsi="Arial" w:hint="eastAsia"/>
          <w:sz w:val="26"/>
        </w:rPr>
        <w:t>("result2.txt") '</w:t>
      </w:r>
      <w:r w:rsidRPr="00033753">
        <w:rPr>
          <w:rFonts w:ascii="Arial" w:eastAsia="華康娃娃體(P)" w:hAnsi="Arial" w:hint="eastAsia"/>
          <w:sz w:val="26"/>
        </w:rPr>
        <w:t>輸出</w:t>
      </w:r>
      <w:proofErr w:type="gramStart"/>
      <w:r w:rsidRPr="00033753">
        <w:rPr>
          <w:rFonts w:ascii="Arial" w:eastAsia="華康娃娃體(P)" w:hAnsi="Arial" w:hint="eastAsia"/>
          <w:sz w:val="26"/>
        </w:rPr>
        <w:t>檔</w:t>
      </w:r>
      <w:proofErr w:type="gramEnd"/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Dim </w:t>
      </w:r>
      <w:proofErr w:type="spellStart"/>
      <w:r w:rsidRPr="00033753">
        <w:rPr>
          <w:rFonts w:ascii="Arial" w:eastAsia="華康娃娃體(P)" w:hAnsi="Arial"/>
          <w:sz w:val="26"/>
        </w:rPr>
        <w:t>sw</w:t>
      </w:r>
      <w:proofErr w:type="spellEnd"/>
      <w:r w:rsidRPr="00033753">
        <w:rPr>
          <w:rFonts w:ascii="Arial" w:eastAsia="華康娃娃體(P)" w:hAnsi="Arial"/>
          <w:sz w:val="26"/>
        </w:rPr>
        <w:t xml:space="preserve"> As </w:t>
      </w:r>
      <w:proofErr w:type="spellStart"/>
      <w:r w:rsidRPr="00033753">
        <w:rPr>
          <w:rFonts w:ascii="Arial" w:eastAsia="華康娃娃體(P)" w:hAnsi="Arial"/>
          <w:sz w:val="26"/>
        </w:rPr>
        <w:t>StreamWriter</w:t>
      </w:r>
      <w:proofErr w:type="spellEnd"/>
      <w:r w:rsidRPr="00033753">
        <w:rPr>
          <w:rFonts w:ascii="Arial" w:eastAsia="華康娃娃體(P)" w:hAnsi="Arial"/>
          <w:sz w:val="26"/>
        </w:rPr>
        <w:t xml:space="preserve"> = g1.CreateText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Dim x, a(4) As Byte 'x=</w:t>
      </w:r>
      <w:r w:rsidRPr="00033753">
        <w:rPr>
          <w:rFonts w:ascii="Arial" w:eastAsia="華康娃娃體(P)" w:hAnsi="Arial" w:hint="eastAsia"/>
          <w:sz w:val="26"/>
        </w:rPr>
        <w:t>有多少錢</w:t>
      </w:r>
      <w:r w:rsidRPr="00033753">
        <w:rPr>
          <w:rFonts w:ascii="Arial" w:eastAsia="華康娃娃體(P)" w:hAnsi="Arial" w:hint="eastAsia"/>
          <w:sz w:val="26"/>
        </w:rPr>
        <w:t xml:space="preserve">  a=</w:t>
      </w:r>
      <w:r w:rsidRPr="00033753">
        <w:rPr>
          <w:rFonts w:ascii="Arial" w:eastAsia="華康娃娃體(P)" w:hAnsi="Arial" w:hint="eastAsia"/>
          <w:sz w:val="26"/>
        </w:rPr>
        <w:t>每朵花的數量</w:t>
      </w:r>
    </w:p>
    <w:p w:rsidR="008903D4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Dim b() As Byte = {50, 10, 5, 1} '</w:t>
      </w:r>
      <w:r w:rsidRPr="00033753">
        <w:rPr>
          <w:rFonts w:ascii="Arial" w:eastAsia="華康娃娃體(P)" w:hAnsi="Arial" w:hint="eastAsia"/>
          <w:sz w:val="26"/>
        </w:rPr>
        <w:t>每朵花的金額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Private Sub Form1_</w:t>
      </w:r>
      <w:proofErr w:type="gramStart"/>
      <w:r w:rsidRPr="00033753">
        <w:rPr>
          <w:rFonts w:ascii="Arial" w:eastAsia="華康娃娃體(P)" w:hAnsi="Arial"/>
          <w:sz w:val="26"/>
        </w:rPr>
        <w:t>Load(</w:t>
      </w:r>
      <w:proofErr w:type="spellStart"/>
      <w:proofErr w:type="gramEnd"/>
      <w:r w:rsidRPr="00033753">
        <w:rPr>
          <w:rFonts w:ascii="Arial" w:eastAsia="華康娃娃體(P)" w:hAnsi="Arial"/>
          <w:sz w:val="26"/>
        </w:rPr>
        <w:t>ByVal</w:t>
      </w:r>
      <w:proofErr w:type="spellEnd"/>
      <w:r w:rsidRPr="00033753">
        <w:rPr>
          <w:rFonts w:ascii="Arial" w:eastAsia="華康娃娃體(P)" w:hAnsi="Arial"/>
          <w:sz w:val="26"/>
        </w:rPr>
        <w:t xml:space="preserve"> sender As </w:t>
      </w:r>
      <w:proofErr w:type="spellStart"/>
      <w:r w:rsidRPr="00033753">
        <w:rPr>
          <w:rFonts w:ascii="Arial" w:eastAsia="華康娃娃體(P)" w:hAnsi="Arial"/>
          <w:sz w:val="26"/>
        </w:rPr>
        <w:t>System.Object</w:t>
      </w:r>
      <w:proofErr w:type="spellEnd"/>
      <w:r w:rsidRPr="00033753">
        <w:rPr>
          <w:rFonts w:ascii="Arial" w:eastAsia="華康娃娃體(P)" w:hAnsi="Arial"/>
          <w:sz w:val="26"/>
        </w:rPr>
        <w:t xml:space="preserve">, </w:t>
      </w:r>
      <w:proofErr w:type="spellStart"/>
      <w:r w:rsidRPr="00033753">
        <w:rPr>
          <w:rFonts w:ascii="Arial" w:eastAsia="華康娃娃體(P)" w:hAnsi="Arial"/>
          <w:sz w:val="26"/>
        </w:rPr>
        <w:t>ByVal</w:t>
      </w:r>
      <w:proofErr w:type="spellEnd"/>
      <w:r w:rsidRPr="00033753">
        <w:rPr>
          <w:rFonts w:ascii="Arial" w:eastAsia="華康娃娃體(P)" w:hAnsi="Arial"/>
          <w:sz w:val="26"/>
        </w:rPr>
        <w:t xml:space="preserve"> e As </w:t>
      </w:r>
      <w:proofErr w:type="spellStart"/>
      <w:r w:rsidRPr="00033753">
        <w:rPr>
          <w:rFonts w:ascii="Arial" w:eastAsia="華康娃娃體(P)" w:hAnsi="Arial"/>
          <w:sz w:val="26"/>
        </w:rPr>
        <w:t>System.EventArgs</w:t>
      </w:r>
      <w:proofErr w:type="spellEnd"/>
      <w:r w:rsidRPr="00033753">
        <w:rPr>
          <w:rFonts w:ascii="Arial" w:eastAsia="華康娃娃體(P)" w:hAnsi="Arial"/>
          <w:sz w:val="26"/>
        </w:rPr>
        <w:t xml:space="preserve">) Handles </w:t>
      </w:r>
      <w:proofErr w:type="spellStart"/>
      <w:r w:rsidRPr="00033753">
        <w:rPr>
          <w:rFonts w:ascii="Arial" w:eastAsia="華康娃娃體(P)" w:hAnsi="Arial"/>
          <w:sz w:val="26"/>
        </w:rPr>
        <w:t>MyBase.Load</w:t>
      </w:r>
      <w:proofErr w:type="spellEnd"/>
    </w:p>
    <w:p w:rsidR="008903D4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   </w:t>
      </w:r>
    </w:p>
    <w:p w:rsidR="008903D4" w:rsidRPr="00033753" w:rsidRDefault="00033753" w:rsidP="008903D4">
      <w:pPr>
        <w:spacing w:line="360" w:lineRule="exact"/>
        <w:ind w:firstLineChars="400" w:firstLine="1040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If f1.Exists Then '</w:t>
      </w:r>
      <w:r w:rsidRPr="00033753">
        <w:rPr>
          <w:rFonts w:ascii="Arial" w:eastAsia="華康娃娃體(P)" w:hAnsi="Arial" w:hint="eastAsia"/>
          <w:sz w:val="26"/>
        </w:rPr>
        <w:t>判斷輸入黨是否存在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    Dim </w:t>
      </w:r>
      <w:proofErr w:type="spellStart"/>
      <w:r w:rsidRPr="00033753">
        <w:rPr>
          <w:rFonts w:ascii="Arial" w:eastAsia="華康娃娃體(P)" w:hAnsi="Arial"/>
          <w:sz w:val="26"/>
        </w:rPr>
        <w:t>sr</w:t>
      </w:r>
      <w:proofErr w:type="spellEnd"/>
      <w:r w:rsidRPr="00033753">
        <w:rPr>
          <w:rFonts w:ascii="Arial" w:eastAsia="華康娃娃體(P)" w:hAnsi="Arial"/>
          <w:sz w:val="26"/>
        </w:rPr>
        <w:t xml:space="preserve"> As </w:t>
      </w:r>
      <w:proofErr w:type="spellStart"/>
      <w:r w:rsidRPr="00033753">
        <w:rPr>
          <w:rFonts w:ascii="Arial" w:eastAsia="華康娃娃體(P)" w:hAnsi="Arial"/>
          <w:sz w:val="26"/>
        </w:rPr>
        <w:t>StreamReader</w:t>
      </w:r>
      <w:proofErr w:type="spellEnd"/>
      <w:r w:rsidRPr="00033753">
        <w:rPr>
          <w:rFonts w:ascii="Arial" w:eastAsia="華康娃娃體(P)" w:hAnsi="Arial"/>
          <w:sz w:val="26"/>
        </w:rPr>
        <w:t xml:space="preserve"> = f1.OpenText</w:t>
      </w:r>
    </w:p>
    <w:p w:rsidR="008903D4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        x = Val(</w:t>
      </w:r>
      <w:proofErr w:type="spellStart"/>
      <w:r w:rsidRPr="00033753">
        <w:rPr>
          <w:rFonts w:ascii="Arial" w:eastAsia="華康娃娃體(P)" w:hAnsi="Arial" w:hint="eastAsia"/>
          <w:sz w:val="26"/>
        </w:rPr>
        <w:t>sr.ReadLine</w:t>
      </w:r>
      <w:proofErr w:type="spellEnd"/>
      <w:r w:rsidRPr="00033753">
        <w:rPr>
          <w:rFonts w:ascii="Arial" w:eastAsia="華康娃娃體(P)" w:hAnsi="Arial" w:hint="eastAsia"/>
          <w:sz w:val="26"/>
        </w:rPr>
        <w:t>) '</w:t>
      </w:r>
      <w:r w:rsidRPr="00033753">
        <w:rPr>
          <w:rFonts w:ascii="Arial" w:eastAsia="華康娃娃體(P)" w:hAnsi="Arial" w:hint="eastAsia"/>
          <w:sz w:val="26"/>
        </w:rPr>
        <w:t>輸入資料</w:t>
      </w:r>
      <w:r w:rsidRPr="00033753">
        <w:rPr>
          <w:rFonts w:ascii="Arial" w:eastAsia="華康娃娃體(P)" w:hAnsi="Arial" w:hint="eastAsia"/>
          <w:sz w:val="26"/>
        </w:rPr>
        <w:t>($$)</w:t>
      </w:r>
    </w:p>
    <w:p w:rsidR="008903D4" w:rsidRPr="00033753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        If x &gt; 99 </w:t>
      </w:r>
      <w:proofErr w:type="spellStart"/>
      <w:r w:rsidRPr="00033753">
        <w:rPr>
          <w:rFonts w:ascii="Arial" w:eastAsia="華康娃娃體(P)" w:hAnsi="Arial" w:hint="eastAsia"/>
          <w:sz w:val="26"/>
        </w:rPr>
        <w:t>OrElse</w:t>
      </w:r>
      <w:proofErr w:type="spellEnd"/>
      <w:r w:rsidRPr="00033753">
        <w:rPr>
          <w:rFonts w:ascii="Arial" w:eastAsia="華康娃娃體(P)" w:hAnsi="Arial" w:hint="eastAsia"/>
          <w:sz w:val="26"/>
        </w:rPr>
        <w:t xml:space="preserve"> x &lt; 1 Then '</w:t>
      </w:r>
      <w:r w:rsidRPr="00033753">
        <w:rPr>
          <w:rFonts w:ascii="Arial" w:eastAsia="華康娃娃體(P)" w:hAnsi="Arial" w:hint="eastAsia"/>
          <w:sz w:val="26"/>
        </w:rPr>
        <w:t>檢驗資料輸入的正確性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            </w:t>
      </w:r>
      <w:proofErr w:type="spellStart"/>
      <w:r w:rsidRPr="00033753">
        <w:rPr>
          <w:rFonts w:ascii="Arial" w:eastAsia="華康娃娃體(P)" w:hAnsi="Arial" w:hint="eastAsia"/>
          <w:sz w:val="26"/>
        </w:rPr>
        <w:t>MsgBox</w:t>
      </w:r>
      <w:proofErr w:type="spellEnd"/>
      <w:r w:rsidRPr="00033753">
        <w:rPr>
          <w:rFonts w:ascii="Arial" w:eastAsia="華康娃娃體(P)" w:hAnsi="Arial" w:hint="eastAsia"/>
          <w:sz w:val="26"/>
        </w:rPr>
        <w:t>("</w:t>
      </w:r>
      <w:r w:rsidRPr="00033753">
        <w:rPr>
          <w:rFonts w:ascii="Arial" w:eastAsia="華康娃娃體(P)" w:hAnsi="Arial" w:hint="eastAsia"/>
          <w:sz w:val="26"/>
        </w:rPr>
        <w:t>請輸入</w:t>
      </w:r>
      <w:r w:rsidRPr="00033753">
        <w:rPr>
          <w:rFonts w:ascii="Arial" w:eastAsia="華康娃娃體(P)" w:hAnsi="Arial" w:hint="eastAsia"/>
          <w:sz w:val="26"/>
        </w:rPr>
        <w:t>1~99</w:t>
      </w:r>
      <w:r w:rsidRPr="00033753">
        <w:rPr>
          <w:rFonts w:ascii="Arial" w:eastAsia="華康娃娃體(P)" w:hAnsi="Arial" w:hint="eastAsia"/>
          <w:sz w:val="26"/>
        </w:rPr>
        <w:t>的金額</w:t>
      </w:r>
      <w:r w:rsidRPr="00033753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033753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033753">
        <w:rPr>
          <w:rFonts w:ascii="Arial" w:eastAsia="華康娃娃體(P)" w:hAnsi="Arial" w:hint="eastAsia"/>
          <w:sz w:val="26"/>
        </w:rPr>
        <w:t>, "</w:t>
      </w:r>
      <w:r w:rsidRPr="00033753">
        <w:rPr>
          <w:rFonts w:ascii="Arial" w:eastAsia="華康娃娃體(P)" w:hAnsi="Arial" w:hint="eastAsia"/>
          <w:sz w:val="26"/>
        </w:rPr>
        <w:t>注意</w:t>
      </w:r>
      <w:r w:rsidRPr="00033753">
        <w:rPr>
          <w:rFonts w:ascii="Arial" w:eastAsia="華康娃娃體(P)" w:hAnsi="Arial" w:hint="eastAsia"/>
          <w:sz w:val="26"/>
        </w:rPr>
        <w:t>!!")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        End</w:t>
      </w:r>
    </w:p>
    <w:p w:rsidR="008903D4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    End If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        If g1.Exists Then '</w:t>
      </w:r>
      <w:r w:rsidRPr="00033753">
        <w:rPr>
          <w:rFonts w:ascii="Arial" w:eastAsia="華康娃娃體(P)" w:hAnsi="Arial" w:hint="eastAsia"/>
          <w:sz w:val="26"/>
        </w:rPr>
        <w:t>判斷輸出</w:t>
      </w:r>
      <w:proofErr w:type="gramStart"/>
      <w:r w:rsidRPr="00033753">
        <w:rPr>
          <w:rFonts w:ascii="Arial" w:eastAsia="華康娃娃體(P)" w:hAnsi="Arial" w:hint="eastAsia"/>
          <w:sz w:val="26"/>
        </w:rPr>
        <w:t>檔</w:t>
      </w:r>
      <w:proofErr w:type="gramEnd"/>
      <w:r w:rsidRPr="00033753">
        <w:rPr>
          <w:rFonts w:ascii="Arial" w:eastAsia="華康娃娃體(P)" w:hAnsi="Arial" w:hint="eastAsia"/>
          <w:sz w:val="26"/>
        </w:rPr>
        <w:t>是否存在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        Call </w:t>
      </w:r>
      <w:proofErr w:type="spellStart"/>
      <w:proofErr w:type="gramStart"/>
      <w:r w:rsidRPr="00033753">
        <w:rPr>
          <w:rFonts w:ascii="Arial" w:eastAsia="華康娃娃體(P)" w:hAnsi="Arial"/>
          <w:sz w:val="26"/>
        </w:rPr>
        <w:t>zxc</w:t>
      </w:r>
      <w:proofErr w:type="spellEnd"/>
      <w:r w:rsidRPr="00033753">
        <w:rPr>
          <w:rFonts w:ascii="Arial" w:eastAsia="華康娃娃體(P)" w:hAnsi="Arial"/>
          <w:sz w:val="26"/>
        </w:rPr>
        <w:t>()</w:t>
      </w:r>
      <w:proofErr w:type="gramEnd"/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        Else '</w:t>
      </w:r>
      <w:r w:rsidRPr="00033753">
        <w:rPr>
          <w:rFonts w:ascii="Arial" w:eastAsia="華康娃娃體(P)" w:hAnsi="Arial" w:hint="eastAsia"/>
          <w:sz w:val="26"/>
        </w:rPr>
        <w:t>不存在則創建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        </w:t>
      </w:r>
      <w:proofErr w:type="gramStart"/>
      <w:r w:rsidRPr="00033753">
        <w:rPr>
          <w:rFonts w:ascii="Arial" w:eastAsia="華康娃娃體(P)" w:hAnsi="Arial"/>
          <w:sz w:val="26"/>
        </w:rPr>
        <w:t>g1.Create()</w:t>
      </w:r>
      <w:proofErr w:type="gramEnd"/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        Call </w:t>
      </w:r>
      <w:proofErr w:type="spellStart"/>
      <w:proofErr w:type="gramStart"/>
      <w:r w:rsidRPr="00033753">
        <w:rPr>
          <w:rFonts w:ascii="Arial" w:eastAsia="華康娃娃體(P)" w:hAnsi="Arial"/>
          <w:sz w:val="26"/>
        </w:rPr>
        <w:t>zxc</w:t>
      </w:r>
      <w:proofErr w:type="spellEnd"/>
      <w:r w:rsidRPr="00033753">
        <w:rPr>
          <w:rFonts w:ascii="Arial" w:eastAsia="華康娃娃體(P)" w:hAnsi="Arial"/>
          <w:sz w:val="26"/>
        </w:rPr>
        <w:t>()</w:t>
      </w:r>
      <w:proofErr w:type="gramEnd"/>
    </w:p>
    <w:p w:rsid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    End If</w:t>
      </w:r>
    </w:p>
    <w:p w:rsidR="008903D4" w:rsidRPr="00033753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lastRenderedPageBreak/>
        <w:t xml:space="preserve">        Else '</w:t>
      </w:r>
      <w:r w:rsidRPr="00033753">
        <w:rPr>
          <w:rFonts w:ascii="Arial" w:eastAsia="華康娃娃體(P)" w:hAnsi="Arial" w:hint="eastAsia"/>
          <w:sz w:val="26"/>
        </w:rPr>
        <w:t>不存在則結束執行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033753">
        <w:rPr>
          <w:rFonts w:ascii="Arial" w:eastAsia="華康娃娃體(P)" w:hAnsi="Arial" w:hint="eastAsia"/>
          <w:sz w:val="26"/>
        </w:rPr>
        <w:t>MsgBox</w:t>
      </w:r>
      <w:proofErr w:type="spellEnd"/>
      <w:r w:rsidRPr="00033753">
        <w:rPr>
          <w:rFonts w:ascii="Arial" w:eastAsia="華康娃娃體(P)" w:hAnsi="Arial" w:hint="eastAsia"/>
          <w:sz w:val="26"/>
        </w:rPr>
        <w:t>("</w:t>
      </w:r>
      <w:r w:rsidRPr="00033753">
        <w:rPr>
          <w:rFonts w:ascii="Arial" w:eastAsia="華康娃娃體(P)" w:hAnsi="Arial" w:hint="eastAsia"/>
          <w:sz w:val="26"/>
        </w:rPr>
        <w:t>找不到檔案</w:t>
      </w:r>
      <w:r w:rsidRPr="00033753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033753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033753">
        <w:rPr>
          <w:rFonts w:ascii="Arial" w:eastAsia="華康娃娃體(P)" w:hAnsi="Arial" w:hint="eastAsia"/>
          <w:sz w:val="26"/>
        </w:rPr>
        <w:t>, "</w:t>
      </w:r>
      <w:r w:rsidRPr="00033753">
        <w:rPr>
          <w:rFonts w:ascii="Arial" w:eastAsia="華康娃娃體(P)" w:hAnsi="Arial" w:hint="eastAsia"/>
          <w:sz w:val="26"/>
        </w:rPr>
        <w:t>注意</w:t>
      </w:r>
      <w:r w:rsidRPr="00033753">
        <w:rPr>
          <w:rFonts w:ascii="Arial" w:eastAsia="華康娃娃體(P)" w:hAnsi="Arial" w:hint="eastAsia"/>
          <w:sz w:val="26"/>
        </w:rPr>
        <w:t>")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    End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/>
          <w:sz w:val="26"/>
        </w:rPr>
        <w:t xml:space="preserve">        End If</w:t>
      </w:r>
    </w:p>
    <w:p w:rsid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End Sub</w:t>
      </w:r>
    </w:p>
    <w:p w:rsid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Pr="00033753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Sub </w:t>
      </w:r>
      <w:proofErr w:type="spellStart"/>
      <w:proofErr w:type="gramStart"/>
      <w:r w:rsidRPr="00033753">
        <w:rPr>
          <w:rFonts w:ascii="Arial" w:eastAsia="華康娃娃體(P)" w:hAnsi="Arial"/>
          <w:sz w:val="26"/>
        </w:rPr>
        <w:t>zxc</w:t>
      </w:r>
      <w:proofErr w:type="spellEnd"/>
      <w:r w:rsidRPr="00033753">
        <w:rPr>
          <w:rFonts w:ascii="Arial" w:eastAsia="華康娃娃體(P)" w:hAnsi="Arial"/>
          <w:sz w:val="26"/>
        </w:rPr>
        <w:t>()</w:t>
      </w:r>
      <w:proofErr w:type="gramEnd"/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For i = 0 To 3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        a(i) = x \ b(i) '</w:t>
      </w:r>
      <w:r w:rsidRPr="00033753">
        <w:rPr>
          <w:rFonts w:ascii="Arial" w:eastAsia="華康娃娃體(P)" w:hAnsi="Arial" w:hint="eastAsia"/>
          <w:sz w:val="26"/>
        </w:rPr>
        <w:t>計算每種花個別數量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        x = x - b(i) * a(i) '</w:t>
      </w:r>
      <w:r w:rsidRPr="00033753">
        <w:rPr>
          <w:rFonts w:ascii="Arial" w:eastAsia="華康娃娃體(P)" w:hAnsi="Arial" w:hint="eastAsia"/>
          <w:sz w:val="26"/>
        </w:rPr>
        <w:t>計算剩餘金錢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        a(4) += a(i) '</w:t>
      </w:r>
      <w:r w:rsidRPr="00033753">
        <w:rPr>
          <w:rFonts w:ascii="Arial" w:eastAsia="華康娃娃體(P)" w:hAnsi="Arial" w:hint="eastAsia"/>
          <w:sz w:val="26"/>
        </w:rPr>
        <w:t>計算總購買花數</w:t>
      </w:r>
    </w:p>
    <w:p w:rsid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Next</w:t>
      </w:r>
    </w:p>
    <w:p w:rsidR="008903D4" w:rsidRPr="00033753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    </w:t>
      </w:r>
      <w:proofErr w:type="spellStart"/>
      <w:r w:rsidRPr="00033753">
        <w:rPr>
          <w:rFonts w:ascii="Arial" w:eastAsia="華康娃娃體(P)" w:hAnsi="Arial" w:hint="eastAsia"/>
          <w:sz w:val="26"/>
        </w:rPr>
        <w:t>sw.WriteLine</w:t>
      </w:r>
      <w:proofErr w:type="spellEnd"/>
      <w:r w:rsidRPr="00033753">
        <w:rPr>
          <w:rFonts w:ascii="Arial" w:eastAsia="華康娃娃體(P)" w:hAnsi="Arial" w:hint="eastAsia"/>
          <w:sz w:val="26"/>
        </w:rPr>
        <w:t>(a(4)) '</w:t>
      </w:r>
      <w:r w:rsidRPr="00033753">
        <w:rPr>
          <w:rFonts w:ascii="Arial" w:eastAsia="華康娃娃體(P)" w:hAnsi="Arial" w:hint="eastAsia"/>
          <w:sz w:val="26"/>
        </w:rPr>
        <w:t>輸出總購買花數</w:t>
      </w:r>
    </w:p>
    <w:p w:rsidR="008903D4" w:rsidRPr="00033753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 w:hint="eastAsia"/>
          <w:sz w:val="26"/>
        </w:rPr>
        <w:t xml:space="preserve">        For i = 0 To 3 '</w:t>
      </w:r>
      <w:r w:rsidRPr="00033753">
        <w:rPr>
          <w:rFonts w:ascii="Arial" w:eastAsia="華康娃娃體(P)" w:hAnsi="Arial" w:hint="eastAsia"/>
          <w:sz w:val="26"/>
        </w:rPr>
        <w:t>輸出個別購買花數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    </w:t>
      </w:r>
      <w:proofErr w:type="spellStart"/>
      <w:proofErr w:type="gramStart"/>
      <w:r w:rsidRPr="00033753">
        <w:rPr>
          <w:rFonts w:ascii="Arial" w:eastAsia="華康娃娃體(P)" w:hAnsi="Arial"/>
          <w:sz w:val="26"/>
        </w:rPr>
        <w:t>sw.WriteLine</w:t>
      </w:r>
      <w:proofErr w:type="spellEnd"/>
      <w:r w:rsidRPr="00033753">
        <w:rPr>
          <w:rFonts w:ascii="Arial" w:eastAsia="華康娃娃體(P)" w:hAnsi="Arial"/>
          <w:sz w:val="26"/>
        </w:rPr>
        <w:t>(</w:t>
      </w:r>
      <w:proofErr w:type="gramEnd"/>
      <w:r w:rsidRPr="00033753">
        <w:rPr>
          <w:rFonts w:ascii="Arial" w:eastAsia="華康娃娃體(P)" w:hAnsi="Arial"/>
          <w:sz w:val="26"/>
        </w:rPr>
        <w:t>a(i))</w:t>
      </w:r>
    </w:p>
    <w:p w:rsidR="008903D4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Next</w:t>
      </w:r>
    </w:p>
    <w:p w:rsidR="008903D4" w:rsidRPr="00033753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</w:t>
      </w:r>
      <w:proofErr w:type="spellStart"/>
      <w:proofErr w:type="gramStart"/>
      <w:r w:rsidRPr="00033753">
        <w:rPr>
          <w:rFonts w:ascii="Arial" w:eastAsia="華康娃娃體(P)" w:hAnsi="Arial"/>
          <w:sz w:val="26"/>
        </w:rPr>
        <w:t>sw.Flush</w:t>
      </w:r>
      <w:proofErr w:type="spellEnd"/>
      <w:r w:rsidRPr="00033753">
        <w:rPr>
          <w:rFonts w:ascii="Arial" w:eastAsia="華康娃娃體(P)" w:hAnsi="Arial"/>
          <w:sz w:val="26"/>
        </w:rPr>
        <w:t>(</w:t>
      </w:r>
      <w:proofErr w:type="gramEnd"/>
      <w:r w:rsidRPr="00033753">
        <w:rPr>
          <w:rFonts w:ascii="Arial" w:eastAsia="華康娃娃體(P)" w:hAnsi="Arial"/>
          <w:sz w:val="26"/>
        </w:rPr>
        <w:t xml:space="preserve">) : </w:t>
      </w:r>
      <w:proofErr w:type="spellStart"/>
      <w:r w:rsidRPr="00033753">
        <w:rPr>
          <w:rFonts w:ascii="Arial" w:eastAsia="華康娃娃體(P)" w:hAnsi="Arial"/>
          <w:sz w:val="26"/>
        </w:rPr>
        <w:t>sw.Close</w:t>
      </w:r>
      <w:proofErr w:type="spellEnd"/>
      <w:r w:rsidRPr="00033753">
        <w:rPr>
          <w:rFonts w:ascii="Arial" w:eastAsia="華康娃娃體(P)" w:hAnsi="Arial"/>
          <w:sz w:val="26"/>
        </w:rPr>
        <w:t>()</w:t>
      </w:r>
    </w:p>
    <w:p w:rsidR="008903D4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    End</w:t>
      </w:r>
    </w:p>
    <w:p w:rsidR="00033753" w:rsidRPr="00033753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 xml:space="preserve">    End Sub</w:t>
      </w:r>
    </w:p>
    <w:p w:rsidR="008903D4" w:rsidRPr="008903D4" w:rsidRDefault="0003375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033753">
        <w:rPr>
          <w:rFonts w:ascii="Arial" w:eastAsia="華康娃娃體(P)" w:hAnsi="Arial"/>
          <w:sz w:val="26"/>
        </w:rPr>
        <w:t>End Class</w:t>
      </w: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BB7DD3" w:rsidRPr="00D358EB" w:rsidRDefault="00BB7DD3" w:rsidP="008903D4">
      <w:pPr>
        <w:spacing w:line="360" w:lineRule="exact"/>
        <w:ind w:left="599" w:hangingChars="214" w:hanging="599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lastRenderedPageBreak/>
        <w:t>P</w:t>
      </w:r>
      <w:r w:rsidRPr="00D358EB">
        <w:rPr>
          <w:rFonts w:ascii="Arial" w:eastAsia="華康娃娃體(P)" w:hAnsi="Arial" w:hint="eastAsia"/>
          <w:sz w:val="28"/>
          <w:szCs w:val="28"/>
        </w:rPr>
        <w:t>roblem3</w:t>
      </w:r>
      <w:r w:rsidRPr="00D358EB">
        <w:rPr>
          <w:rFonts w:ascii="Arial" w:eastAsia="華康娃娃體(P)" w:hAnsi="Arial" w:hint="eastAsia"/>
          <w:sz w:val="28"/>
          <w:szCs w:val="28"/>
        </w:rPr>
        <w:t>、</w:t>
      </w:r>
      <w:r w:rsidRPr="00D358EB">
        <w:rPr>
          <w:rFonts w:ascii="Arial" w:eastAsia="華康娃娃體(P)" w:hAnsi="Arial" w:hint="eastAsia"/>
          <w:sz w:val="28"/>
          <w:szCs w:val="28"/>
        </w:rPr>
        <w:t>(</w:t>
      </w:r>
      <w:r w:rsidRPr="00D358EB">
        <w:rPr>
          <w:rFonts w:ascii="Arial" w:eastAsia="華康娃娃體(P)" w:hAnsi="Arial" w:hint="eastAsia"/>
          <w:sz w:val="28"/>
          <w:szCs w:val="28"/>
        </w:rPr>
        <w:t>連分數</w:t>
      </w:r>
      <w:r w:rsidRPr="00D358EB">
        <w:rPr>
          <w:rFonts w:ascii="Arial" w:eastAsia="華康娃娃體(P)" w:hAnsi="Arial" w:hint="eastAsia"/>
          <w:sz w:val="28"/>
          <w:szCs w:val="28"/>
        </w:rPr>
        <w:t>)</w:t>
      </w:r>
    </w:p>
    <w:p w:rsidR="00BB7DD3" w:rsidRPr="00D358EB" w:rsidRDefault="00BB7DD3" w:rsidP="008903D4">
      <w:pPr>
        <w:spacing w:line="360" w:lineRule="exact"/>
        <w:ind w:left="599" w:hangingChars="214" w:hanging="599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 w:hint="eastAsia"/>
          <w:sz w:val="28"/>
          <w:szCs w:val="28"/>
        </w:rPr>
        <w:t xml:space="preserve">    </w:t>
      </w:r>
      <w:r w:rsidRPr="00D358EB">
        <w:rPr>
          <w:rFonts w:ascii="Arial" w:eastAsia="華康娃娃體(P)" w:hAnsi="Arial" w:hint="eastAsia"/>
          <w:sz w:val="28"/>
          <w:szCs w:val="28"/>
        </w:rPr>
        <w:t>有一個三層的連分數形式如下</w:t>
      </w:r>
      <w:r w:rsidRPr="00D358EB">
        <w:rPr>
          <w:rFonts w:ascii="Arial" w:eastAsia="華康娃娃體(P)" w:hAnsi="Arial"/>
          <w:sz w:val="28"/>
          <w:szCs w:val="28"/>
        </w:rPr>
        <w:t>。</w:t>
      </w:r>
      <w:r w:rsidRPr="00D358EB">
        <w:rPr>
          <w:rFonts w:ascii="Arial" w:eastAsia="華康娃娃體(P)" w:hAnsi="Arial" w:hint="eastAsia"/>
          <w:sz w:val="28"/>
          <w:szCs w:val="28"/>
        </w:rPr>
        <w:t>請寫</w:t>
      </w:r>
      <w:proofErr w:type="gramStart"/>
      <w:r w:rsidRPr="00D358EB">
        <w:rPr>
          <w:rFonts w:ascii="Arial" w:eastAsia="華康娃娃體(P)" w:hAnsi="Arial" w:hint="eastAsia"/>
          <w:sz w:val="28"/>
          <w:szCs w:val="28"/>
        </w:rPr>
        <w:t>一</w:t>
      </w:r>
      <w:proofErr w:type="gramEnd"/>
      <w:r w:rsidRPr="00D358EB">
        <w:rPr>
          <w:rFonts w:ascii="Arial" w:eastAsia="華康娃娃體(P)" w:hAnsi="Arial" w:hint="eastAsia"/>
          <w:sz w:val="28"/>
          <w:szCs w:val="28"/>
        </w:rPr>
        <w:t>程式</w:t>
      </w:r>
      <w:r w:rsidRPr="00D358EB">
        <w:rPr>
          <w:rFonts w:ascii="Arial" w:eastAsia="華康娃娃體(P)" w:hAnsi="Arial"/>
          <w:sz w:val="28"/>
          <w:szCs w:val="28"/>
        </w:rPr>
        <w:t>，</w:t>
      </w:r>
      <w:r w:rsidRPr="00D358EB">
        <w:rPr>
          <w:rFonts w:ascii="Arial" w:eastAsia="華康娃娃體(P)" w:hAnsi="Arial" w:hint="eastAsia"/>
          <w:sz w:val="28"/>
          <w:szCs w:val="28"/>
        </w:rPr>
        <w:t>輸入</w:t>
      </w:r>
      <w:r w:rsidRPr="00D358EB">
        <w:rPr>
          <w:rFonts w:ascii="Arial" w:eastAsia="華康娃娃體(P)" w:hAnsi="Arial"/>
          <w:sz w:val="28"/>
          <w:szCs w:val="28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20.55pt" o:ole="">
            <v:imagedata r:id="rId12" o:title=""/>
          </v:shape>
          <o:OLEObject Type="Embed" ProgID="Equation.3" ShapeID="_x0000_i1025" DrawAspect="Content" ObjectID="_1398264353" r:id="rId13"/>
        </w:object>
      </w:r>
      <w:r w:rsidRPr="00D358EB">
        <w:rPr>
          <w:rFonts w:ascii="Arial" w:eastAsia="華康娃娃體(P)" w:hAnsi="Arial" w:hint="eastAsia"/>
          <w:sz w:val="28"/>
          <w:szCs w:val="28"/>
        </w:rPr>
        <w:t>、</w:t>
      </w:r>
      <w:r w:rsidRPr="00D358EB">
        <w:rPr>
          <w:rFonts w:ascii="Arial" w:eastAsia="華康娃娃體(P)" w:hAnsi="Arial"/>
          <w:sz w:val="28"/>
          <w:szCs w:val="28"/>
        </w:rPr>
        <w:object w:dxaOrig="220" w:dyaOrig="340">
          <v:shape id="_x0000_i1026" type="#_x0000_t75" style="width:13.1pt;height:20.55pt" o:ole="">
            <v:imagedata r:id="rId14" o:title=""/>
          </v:shape>
          <o:OLEObject Type="Embed" ProgID="Equation.3" ShapeID="_x0000_i1026" DrawAspect="Content" ObjectID="_1398264354" r:id="rId15"/>
        </w:object>
      </w:r>
      <w:r w:rsidRPr="00D358EB">
        <w:rPr>
          <w:rFonts w:ascii="Arial" w:eastAsia="華康娃娃體(P)" w:hAnsi="Arial" w:hint="eastAsia"/>
          <w:sz w:val="28"/>
          <w:szCs w:val="28"/>
        </w:rPr>
        <w:t>、</w:t>
      </w:r>
      <w:r w:rsidRPr="00D358EB">
        <w:rPr>
          <w:rFonts w:ascii="Arial" w:eastAsia="華康娃娃體(P)" w:hAnsi="Arial"/>
          <w:sz w:val="28"/>
          <w:szCs w:val="28"/>
        </w:rPr>
        <w:object w:dxaOrig="279" w:dyaOrig="340">
          <v:shape id="_x0000_i1027" type="#_x0000_t75" style="width:16.85pt;height:20.55pt" o:ole="">
            <v:imagedata r:id="rId16" o:title=""/>
          </v:shape>
          <o:OLEObject Type="Embed" ProgID="Equation.3" ShapeID="_x0000_i1027" DrawAspect="Content" ObjectID="_1398264355" r:id="rId17"/>
        </w:object>
      </w:r>
      <w:r w:rsidRPr="00D358EB">
        <w:rPr>
          <w:rFonts w:ascii="Arial" w:eastAsia="華康娃娃體(P)" w:hAnsi="Arial" w:hint="eastAsia"/>
          <w:sz w:val="28"/>
          <w:szCs w:val="28"/>
        </w:rPr>
        <w:t>、</w:t>
      </w:r>
      <w:r w:rsidRPr="00D358EB">
        <w:rPr>
          <w:rFonts w:ascii="Arial" w:eastAsia="華康娃娃體(P)" w:hAnsi="Arial"/>
          <w:sz w:val="28"/>
          <w:szCs w:val="28"/>
        </w:rPr>
        <w:object w:dxaOrig="260" w:dyaOrig="340">
          <v:shape id="_x0000_i1028" type="#_x0000_t75" style="width:14.95pt;height:20.55pt" o:ole="">
            <v:imagedata r:id="rId18" o:title=""/>
          </v:shape>
          <o:OLEObject Type="Embed" ProgID="Equation.3" ShapeID="_x0000_i1028" DrawAspect="Content" ObjectID="_1398264356" r:id="rId19"/>
        </w:object>
      </w:r>
      <w:r w:rsidRPr="00D358EB">
        <w:rPr>
          <w:rFonts w:ascii="Arial" w:eastAsia="華康娃娃體(P)" w:hAnsi="Arial" w:hint="eastAsia"/>
          <w:sz w:val="28"/>
          <w:szCs w:val="28"/>
        </w:rPr>
        <w:t>、</w:t>
      </w:r>
      <w:r w:rsidRPr="00D358EB">
        <w:rPr>
          <w:rFonts w:ascii="Arial" w:eastAsia="華康娃娃體(P)" w:hAnsi="Arial"/>
          <w:sz w:val="28"/>
          <w:szCs w:val="28"/>
        </w:rPr>
        <w:object w:dxaOrig="260" w:dyaOrig="360">
          <v:shape id="_x0000_i1029" type="#_x0000_t75" style="width:14.95pt;height:21.5pt" o:ole="">
            <v:imagedata r:id="rId20" o:title=""/>
          </v:shape>
          <o:OLEObject Type="Embed" ProgID="Equation.3" ShapeID="_x0000_i1029" DrawAspect="Content" ObjectID="_1398264357" r:id="rId21"/>
        </w:object>
      </w:r>
      <w:r w:rsidRPr="00D358EB">
        <w:rPr>
          <w:rFonts w:ascii="Arial" w:eastAsia="華康娃娃體(P)" w:hAnsi="Arial"/>
          <w:sz w:val="28"/>
          <w:szCs w:val="28"/>
        </w:rPr>
        <w:t>、</w:t>
      </w:r>
      <w:r w:rsidRPr="00D358EB">
        <w:rPr>
          <w:rFonts w:ascii="Arial" w:eastAsia="華康娃娃體(P)" w:hAnsi="Arial" w:hint="eastAsia"/>
          <w:sz w:val="28"/>
          <w:szCs w:val="28"/>
        </w:rPr>
        <w:t xml:space="preserve">     </w:t>
      </w:r>
      <w:r w:rsidRPr="00D358EB">
        <w:rPr>
          <w:rFonts w:ascii="Arial" w:eastAsia="華康娃娃體(P)" w:hAnsi="Arial"/>
          <w:sz w:val="28"/>
          <w:szCs w:val="28"/>
        </w:rPr>
        <w:object w:dxaOrig="240" w:dyaOrig="360">
          <v:shape id="_x0000_i1030" type="#_x0000_t75" style="width:14.05pt;height:21.5pt" o:ole="">
            <v:imagedata r:id="rId22" o:title=""/>
          </v:shape>
          <o:OLEObject Type="Embed" ProgID="Equation.3" ShapeID="_x0000_i1030" DrawAspect="Content" ObjectID="_1398264358" r:id="rId23"/>
        </w:object>
      </w:r>
      <w:r w:rsidRPr="00D358EB">
        <w:rPr>
          <w:rFonts w:ascii="Arial" w:eastAsia="華康娃娃體(P)" w:hAnsi="Arial" w:hint="eastAsia"/>
          <w:sz w:val="28"/>
          <w:szCs w:val="28"/>
        </w:rPr>
        <w:t>，輸出該連分數的值。</w:t>
      </w:r>
    </w:p>
    <w:p w:rsidR="00BB7DD3" w:rsidRPr="00D358EB" w:rsidRDefault="00BB7DD3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 w:hint="eastAsia"/>
          <w:sz w:val="28"/>
          <w:szCs w:val="28"/>
        </w:rPr>
        <w:t xml:space="preserve">     </w:t>
      </w:r>
      <w:r w:rsidRPr="00D358EB">
        <w:rPr>
          <w:rFonts w:ascii="Arial" w:eastAsia="華康娃娃體(P)" w:hAnsi="Arial"/>
          <w:sz w:val="28"/>
          <w:szCs w:val="28"/>
        </w:rPr>
        <w:object w:dxaOrig="1200" w:dyaOrig="1260">
          <v:shape id="_x0000_i1031" type="#_x0000_t75" style="width:110.35pt;height:75.75pt" o:ole="">
            <v:imagedata r:id="rId24" o:title=""/>
          </v:shape>
          <o:OLEObject Type="Embed" ProgID="Equation.3" ShapeID="_x0000_i1031" DrawAspect="Content" ObjectID="_1398264359" r:id="rId25"/>
        </w:object>
      </w:r>
      <w:r w:rsidRPr="00D358EB">
        <w:rPr>
          <w:rFonts w:ascii="Arial" w:eastAsia="華康娃娃體(P)" w:hAnsi="Arial" w:hint="eastAsia"/>
          <w:sz w:val="28"/>
          <w:szCs w:val="28"/>
        </w:rPr>
        <w:t xml:space="preserve">          </w:t>
      </w:r>
    </w:p>
    <w:p w:rsidR="00BB7DD3" w:rsidRPr="00D358EB" w:rsidRDefault="00BB7DD3" w:rsidP="008903D4">
      <w:pPr>
        <w:spacing w:line="360" w:lineRule="exact"/>
        <w:ind w:firstLineChars="214" w:firstLine="599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 w:hint="eastAsia"/>
          <w:sz w:val="28"/>
          <w:szCs w:val="28"/>
        </w:rPr>
        <w:t>輸入說明：第一列為</w:t>
      </w:r>
      <w:r w:rsidRPr="00D358EB">
        <w:rPr>
          <w:rFonts w:ascii="Arial" w:eastAsia="華康娃娃體(P)" w:hAnsi="Arial"/>
          <w:sz w:val="28"/>
          <w:szCs w:val="28"/>
        </w:rPr>
        <w:object w:dxaOrig="260" w:dyaOrig="340">
          <v:shape id="_x0000_i1032" type="#_x0000_t75" style="width:14.95pt;height:20.55pt" o:ole="">
            <v:imagedata r:id="rId12" o:title=""/>
          </v:shape>
          <o:OLEObject Type="Embed" ProgID="Equation.3" ShapeID="_x0000_i1032" DrawAspect="Content" ObjectID="_1398264360" r:id="rId26"/>
        </w:object>
      </w:r>
      <w:r w:rsidRPr="00D358EB">
        <w:rPr>
          <w:rFonts w:ascii="Arial" w:eastAsia="華康娃娃體(P)" w:hAnsi="Arial" w:hint="eastAsia"/>
          <w:sz w:val="28"/>
          <w:szCs w:val="28"/>
        </w:rPr>
        <w:t>、</w:t>
      </w:r>
      <w:r w:rsidRPr="00D358EB">
        <w:rPr>
          <w:rFonts w:ascii="Arial" w:eastAsia="華康娃娃體(P)" w:hAnsi="Arial"/>
          <w:sz w:val="28"/>
          <w:szCs w:val="28"/>
        </w:rPr>
        <w:object w:dxaOrig="220" w:dyaOrig="340">
          <v:shape id="_x0000_i1033" type="#_x0000_t75" style="width:13.1pt;height:20.55pt" o:ole="">
            <v:imagedata r:id="rId14" o:title=""/>
          </v:shape>
          <o:OLEObject Type="Embed" ProgID="Equation.3" ShapeID="_x0000_i1033" DrawAspect="Content" ObjectID="_1398264361" r:id="rId27"/>
        </w:object>
      </w:r>
      <w:r w:rsidRPr="00D358EB">
        <w:rPr>
          <w:rFonts w:ascii="Arial" w:eastAsia="華康娃娃體(P)" w:hAnsi="Arial" w:hint="eastAsia"/>
          <w:sz w:val="28"/>
          <w:szCs w:val="28"/>
        </w:rPr>
        <w:t>，第二列為</w:t>
      </w:r>
      <w:r w:rsidRPr="00D358EB">
        <w:rPr>
          <w:rFonts w:ascii="Arial" w:eastAsia="華康娃娃體(P)" w:hAnsi="Arial"/>
          <w:sz w:val="28"/>
          <w:szCs w:val="28"/>
        </w:rPr>
        <w:object w:dxaOrig="279" w:dyaOrig="340">
          <v:shape id="_x0000_i1034" type="#_x0000_t75" style="width:16.85pt;height:20.55pt" o:ole="">
            <v:imagedata r:id="rId16" o:title=""/>
          </v:shape>
          <o:OLEObject Type="Embed" ProgID="Equation.3" ShapeID="_x0000_i1034" DrawAspect="Content" ObjectID="_1398264362" r:id="rId28"/>
        </w:object>
      </w:r>
      <w:r w:rsidRPr="00D358EB">
        <w:rPr>
          <w:rFonts w:ascii="Arial" w:eastAsia="華康娃娃體(P)" w:hAnsi="Arial" w:hint="eastAsia"/>
          <w:sz w:val="28"/>
          <w:szCs w:val="28"/>
        </w:rPr>
        <w:t>、</w:t>
      </w:r>
      <w:r w:rsidRPr="00D358EB">
        <w:rPr>
          <w:rFonts w:ascii="Arial" w:eastAsia="華康娃娃體(P)" w:hAnsi="Arial"/>
          <w:sz w:val="28"/>
          <w:szCs w:val="28"/>
        </w:rPr>
        <w:object w:dxaOrig="260" w:dyaOrig="340">
          <v:shape id="_x0000_i1035" type="#_x0000_t75" style="width:14.95pt;height:20.55pt" o:ole="">
            <v:imagedata r:id="rId18" o:title=""/>
          </v:shape>
          <o:OLEObject Type="Embed" ProgID="Equation.3" ShapeID="_x0000_i1035" DrawAspect="Content" ObjectID="_1398264363" r:id="rId29"/>
        </w:object>
      </w:r>
      <w:r w:rsidRPr="00D358EB">
        <w:rPr>
          <w:rFonts w:ascii="Arial" w:eastAsia="華康娃娃體(P)" w:hAnsi="Arial" w:hint="eastAsia"/>
          <w:sz w:val="28"/>
          <w:szCs w:val="28"/>
        </w:rPr>
        <w:t>，第三列為</w:t>
      </w:r>
      <w:r w:rsidRPr="00D358EB">
        <w:rPr>
          <w:rFonts w:ascii="Arial" w:eastAsia="華康娃娃體(P)" w:hAnsi="Arial"/>
          <w:sz w:val="28"/>
          <w:szCs w:val="28"/>
        </w:rPr>
        <w:object w:dxaOrig="260" w:dyaOrig="360">
          <v:shape id="_x0000_i1036" type="#_x0000_t75" style="width:14.95pt;height:21.5pt" o:ole="">
            <v:imagedata r:id="rId20" o:title=""/>
          </v:shape>
          <o:OLEObject Type="Embed" ProgID="Equation.3" ShapeID="_x0000_i1036" DrawAspect="Content" ObjectID="_1398264364" r:id="rId30"/>
        </w:object>
      </w:r>
      <w:r w:rsidRPr="00D358EB">
        <w:rPr>
          <w:rFonts w:ascii="Arial" w:eastAsia="華康娃娃體(P)" w:hAnsi="Arial" w:hint="eastAsia"/>
          <w:sz w:val="28"/>
          <w:szCs w:val="28"/>
        </w:rPr>
        <w:t>、</w:t>
      </w:r>
      <w:r w:rsidRPr="00D358EB">
        <w:rPr>
          <w:rFonts w:ascii="Arial" w:eastAsia="華康娃娃體(P)" w:hAnsi="Arial"/>
          <w:sz w:val="28"/>
          <w:szCs w:val="28"/>
        </w:rPr>
        <w:object w:dxaOrig="240" w:dyaOrig="360">
          <v:shape id="_x0000_i1037" type="#_x0000_t75" style="width:14.05pt;height:21.5pt" o:ole="">
            <v:imagedata r:id="rId22" o:title=""/>
          </v:shape>
          <o:OLEObject Type="Embed" ProgID="Equation.3" ShapeID="_x0000_i1037" DrawAspect="Content" ObjectID="_1398264365" r:id="rId31"/>
        </w:object>
      </w:r>
      <w:r w:rsidRPr="00D358EB">
        <w:rPr>
          <w:rFonts w:ascii="Arial" w:eastAsia="華康娃娃體(P)" w:hAnsi="Arial" w:hint="eastAsia"/>
          <w:sz w:val="28"/>
          <w:szCs w:val="28"/>
        </w:rPr>
        <w:t>。</w:t>
      </w:r>
    </w:p>
    <w:p w:rsidR="00BB7DD3" w:rsidRPr="00D358EB" w:rsidRDefault="001050A9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 w:hint="eastAsia"/>
          <w:sz w:val="28"/>
          <w:szCs w:val="28"/>
        </w:rPr>
        <w:t xml:space="preserve">    </w:t>
      </w:r>
      <w:r w:rsidR="00BB7DD3" w:rsidRPr="00D358EB">
        <w:rPr>
          <w:rFonts w:ascii="Arial" w:eastAsia="華康娃娃體(P)" w:hAnsi="Arial" w:hint="eastAsia"/>
          <w:sz w:val="28"/>
          <w:szCs w:val="28"/>
        </w:rPr>
        <w:t>輸出說明：輸出結果為該連分數的分子及分母值。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033753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 w:hint="eastAsia"/>
          <w:sz w:val="26"/>
        </w:rPr>
        <w:t xml:space="preserve">　　</w:t>
      </w:r>
      <w:r w:rsidR="00BB7DD3">
        <w:rPr>
          <w:rFonts w:ascii="Arial" w:eastAsia="華康娃娃體(P)" w:hAnsi="Arial" w:hint="eastAsia"/>
          <w:sz w:val="26"/>
        </w:rPr>
        <w:t>輸入範例：　　　　　　　　　　　　　　　　　　　輸出範例：</w:t>
      </w:r>
    </w:p>
    <w:p w:rsidR="00BB7DD3" w:rsidRDefault="00BB7DD3" w:rsidP="008903D4">
      <w:pPr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 w:hint="eastAsia"/>
          <w:sz w:val="26"/>
        </w:rPr>
        <w:t xml:space="preserve">　　</w:t>
      </w:r>
      <w:r>
        <w:rPr>
          <w:noProof/>
        </w:rPr>
        <w:drawing>
          <wp:inline distT="0" distB="0" distL="0" distR="0" wp14:anchorId="35DFE283" wp14:editId="690196C7">
            <wp:extent cx="3009900" cy="121920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eastAsia="華康娃娃體(P)" w:hAnsi="Arial" w:hint="eastAsia"/>
          <w:sz w:val="26"/>
        </w:rPr>
        <w:t xml:space="preserve">　　　　　　</w:t>
      </w:r>
      <w:r>
        <w:rPr>
          <w:noProof/>
        </w:rPr>
        <w:drawing>
          <wp:inline distT="0" distB="0" distL="0" distR="0" wp14:anchorId="7D022C4D" wp14:editId="576A8846">
            <wp:extent cx="3009900" cy="121920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 w:hint="eastAsia"/>
          <w:sz w:val="26"/>
        </w:rPr>
        <w:t>程式碼：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>Imports System.IO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>Public Class Form1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Dim f1 As New </w:t>
      </w:r>
      <w:proofErr w:type="spellStart"/>
      <w:r w:rsidRPr="00BB7DD3">
        <w:rPr>
          <w:rFonts w:ascii="Arial" w:eastAsia="華康娃娃體(P)" w:hAnsi="Arial" w:hint="eastAsia"/>
          <w:sz w:val="26"/>
        </w:rPr>
        <w:t>FileInfo</w:t>
      </w:r>
      <w:proofErr w:type="spellEnd"/>
      <w:r w:rsidRPr="00BB7DD3">
        <w:rPr>
          <w:rFonts w:ascii="Arial" w:eastAsia="華康娃娃體(P)" w:hAnsi="Arial" w:hint="eastAsia"/>
          <w:sz w:val="26"/>
        </w:rPr>
        <w:t>("test3.txt") '</w:t>
      </w:r>
      <w:r w:rsidRPr="00BB7DD3">
        <w:rPr>
          <w:rFonts w:ascii="Arial" w:eastAsia="華康娃娃體(P)" w:hAnsi="Arial" w:hint="eastAsia"/>
          <w:sz w:val="26"/>
        </w:rPr>
        <w:t>輸入</w:t>
      </w:r>
      <w:proofErr w:type="gramStart"/>
      <w:r w:rsidRPr="00BB7DD3">
        <w:rPr>
          <w:rFonts w:ascii="Arial" w:eastAsia="華康娃娃體(P)" w:hAnsi="Arial" w:hint="eastAsia"/>
          <w:sz w:val="26"/>
        </w:rPr>
        <w:t>檔</w:t>
      </w:r>
      <w:proofErr w:type="gramEnd"/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Dim g1 As New </w:t>
      </w:r>
      <w:proofErr w:type="spellStart"/>
      <w:r w:rsidRPr="00BB7DD3">
        <w:rPr>
          <w:rFonts w:ascii="Arial" w:eastAsia="華康娃娃體(P)" w:hAnsi="Arial" w:hint="eastAsia"/>
          <w:sz w:val="26"/>
        </w:rPr>
        <w:t>FileInfo</w:t>
      </w:r>
      <w:proofErr w:type="spellEnd"/>
      <w:r w:rsidRPr="00BB7DD3">
        <w:rPr>
          <w:rFonts w:ascii="Arial" w:eastAsia="華康娃娃體(P)" w:hAnsi="Arial" w:hint="eastAsia"/>
          <w:sz w:val="26"/>
        </w:rPr>
        <w:t>("result3.txt") '</w:t>
      </w:r>
      <w:r w:rsidRPr="00BB7DD3">
        <w:rPr>
          <w:rFonts w:ascii="Arial" w:eastAsia="華康娃娃體(P)" w:hAnsi="Arial" w:hint="eastAsia"/>
          <w:sz w:val="26"/>
        </w:rPr>
        <w:t>輸出</w:t>
      </w:r>
      <w:proofErr w:type="gramStart"/>
      <w:r w:rsidRPr="00BB7DD3">
        <w:rPr>
          <w:rFonts w:ascii="Arial" w:eastAsia="華康娃娃體(P)" w:hAnsi="Arial" w:hint="eastAsia"/>
          <w:sz w:val="26"/>
        </w:rPr>
        <w:t>檔</w:t>
      </w:r>
      <w:proofErr w:type="gramEnd"/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Dim </w:t>
      </w:r>
      <w:proofErr w:type="spellStart"/>
      <w:r w:rsidRPr="00BB7DD3">
        <w:rPr>
          <w:rFonts w:ascii="Arial" w:eastAsia="華康娃娃體(P)" w:hAnsi="Arial"/>
          <w:sz w:val="26"/>
        </w:rPr>
        <w:t>sw</w:t>
      </w:r>
      <w:proofErr w:type="spellEnd"/>
      <w:r w:rsidRPr="00BB7DD3">
        <w:rPr>
          <w:rFonts w:ascii="Arial" w:eastAsia="華康娃娃體(P)" w:hAnsi="Arial"/>
          <w:sz w:val="26"/>
        </w:rPr>
        <w:t xml:space="preserve"> As </w:t>
      </w:r>
      <w:proofErr w:type="spellStart"/>
      <w:r w:rsidRPr="00BB7DD3">
        <w:rPr>
          <w:rFonts w:ascii="Arial" w:eastAsia="華康娃娃體(P)" w:hAnsi="Arial"/>
          <w:sz w:val="26"/>
        </w:rPr>
        <w:t>StreamWriter</w:t>
      </w:r>
      <w:proofErr w:type="spellEnd"/>
      <w:r w:rsidRPr="00BB7DD3">
        <w:rPr>
          <w:rFonts w:ascii="Arial" w:eastAsia="華康娃娃體(P)" w:hAnsi="Arial"/>
          <w:sz w:val="26"/>
        </w:rPr>
        <w:t xml:space="preserve"> = g1.CreateText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Dim </w:t>
      </w:r>
      <w:proofErr w:type="spellStart"/>
      <w:proofErr w:type="gramStart"/>
      <w:r w:rsidRPr="00BB7DD3">
        <w:rPr>
          <w:rFonts w:ascii="Arial" w:eastAsia="華康娃娃體(P)" w:hAnsi="Arial"/>
          <w:sz w:val="26"/>
        </w:rPr>
        <w:t>ab</w:t>
      </w:r>
      <w:proofErr w:type="spellEnd"/>
      <w:r w:rsidRPr="00BB7DD3">
        <w:rPr>
          <w:rFonts w:ascii="Arial" w:eastAsia="華康娃娃體(P)" w:hAnsi="Arial"/>
          <w:sz w:val="26"/>
        </w:rPr>
        <w:t>(</w:t>
      </w:r>
      <w:proofErr w:type="gramEnd"/>
      <w:r w:rsidRPr="00BB7DD3">
        <w:rPr>
          <w:rFonts w:ascii="Arial" w:eastAsia="華康娃娃體(P)" w:hAnsi="Arial"/>
          <w:sz w:val="26"/>
        </w:rPr>
        <w:t>5) As Double 'a1  b1  a2  b2  a3  b3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Dim a, b As Double '</w:t>
      </w:r>
      <w:r w:rsidRPr="00BB7DD3">
        <w:rPr>
          <w:rFonts w:ascii="Arial" w:eastAsia="華康娃娃體(P)" w:hAnsi="Arial" w:hint="eastAsia"/>
          <w:sz w:val="26"/>
        </w:rPr>
        <w:t>分子</w:t>
      </w:r>
      <w:r w:rsidRPr="00BB7DD3">
        <w:rPr>
          <w:rFonts w:ascii="Arial" w:eastAsia="華康娃娃體(P)" w:hAnsi="Arial" w:hint="eastAsia"/>
          <w:sz w:val="26"/>
        </w:rPr>
        <w:t xml:space="preserve">  </w:t>
      </w:r>
      <w:r w:rsidRPr="00BB7DD3">
        <w:rPr>
          <w:rFonts w:ascii="Arial" w:eastAsia="華康娃娃體(P)" w:hAnsi="Arial" w:hint="eastAsia"/>
          <w:sz w:val="26"/>
        </w:rPr>
        <w:t>分母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Dim d As String '</w:t>
      </w:r>
      <w:r w:rsidRPr="00BB7DD3">
        <w:rPr>
          <w:rFonts w:ascii="Arial" w:eastAsia="華康娃娃體(P)" w:hAnsi="Arial" w:hint="eastAsia"/>
          <w:sz w:val="26"/>
        </w:rPr>
        <w:t>輸入的資料</w:t>
      </w:r>
    </w:p>
    <w:p w:rsid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Private Sub Form1_</w:t>
      </w:r>
      <w:proofErr w:type="gramStart"/>
      <w:r w:rsidRPr="00BB7DD3">
        <w:rPr>
          <w:rFonts w:ascii="Arial" w:eastAsia="華康娃娃體(P)" w:hAnsi="Arial"/>
          <w:sz w:val="26"/>
        </w:rPr>
        <w:t>Load(</w:t>
      </w:r>
      <w:proofErr w:type="spellStart"/>
      <w:proofErr w:type="gramEnd"/>
      <w:r w:rsidRPr="00BB7DD3">
        <w:rPr>
          <w:rFonts w:ascii="Arial" w:eastAsia="華康娃娃體(P)" w:hAnsi="Arial"/>
          <w:sz w:val="26"/>
        </w:rPr>
        <w:t>ByVal</w:t>
      </w:r>
      <w:proofErr w:type="spellEnd"/>
      <w:r w:rsidRPr="00BB7DD3">
        <w:rPr>
          <w:rFonts w:ascii="Arial" w:eastAsia="華康娃娃體(P)" w:hAnsi="Arial"/>
          <w:sz w:val="26"/>
        </w:rPr>
        <w:t xml:space="preserve"> sender As </w:t>
      </w:r>
      <w:proofErr w:type="spellStart"/>
      <w:r w:rsidRPr="00BB7DD3">
        <w:rPr>
          <w:rFonts w:ascii="Arial" w:eastAsia="華康娃娃體(P)" w:hAnsi="Arial"/>
          <w:sz w:val="26"/>
        </w:rPr>
        <w:t>System.Object</w:t>
      </w:r>
      <w:proofErr w:type="spellEnd"/>
      <w:r w:rsidRPr="00BB7DD3">
        <w:rPr>
          <w:rFonts w:ascii="Arial" w:eastAsia="華康娃娃體(P)" w:hAnsi="Arial"/>
          <w:sz w:val="26"/>
        </w:rPr>
        <w:t xml:space="preserve">, </w:t>
      </w:r>
      <w:proofErr w:type="spellStart"/>
      <w:r w:rsidRPr="00BB7DD3">
        <w:rPr>
          <w:rFonts w:ascii="Arial" w:eastAsia="華康娃娃體(P)" w:hAnsi="Arial"/>
          <w:sz w:val="26"/>
        </w:rPr>
        <w:t>ByVal</w:t>
      </w:r>
      <w:proofErr w:type="spellEnd"/>
      <w:r w:rsidRPr="00BB7DD3">
        <w:rPr>
          <w:rFonts w:ascii="Arial" w:eastAsia="華康娃娃體(P)" w:hAnsi="Arial"/>
          <w:sz w:val="26"/>
        </w:rPr>
        <w:t xml:space="preserve"> e As </w:t>
      </w:r>
      <w:proofErr w:type="spellStart"/>
      <w:r w:rsidRPr="00BB7DD3">
        <w:rPr>
          <w:rFonts w:ascii="Arial" w:eastAsia="華康娃娃體(P)" w:hAnsi="Arial"/>
          <w:sz w:val="26"/>
        </w:rPr>
        <w:t>System.EventArgs</w:t>
      </w:r>
      <w:proofErr w:type="spellEnd"/>
      <w:r w:rsidRPr="00BB7DD3">
        <w:rPr>
          <w:rFonts w:ascii="Arial" w:eastAsia="華康娃娃體(P)" w:hAnsi="Arial"/>
          <w:sz w:val="26"/>
        </w:rPr>
        <w:t xml:space="preserve">) Handles </w:t>
      </w:r>
      <w:proofErr w:type="spellStart"/>
      <w:r w:rsidRPr="00BB7DD3">
        <w:rPr>
          <w:rFonts w:ascii="Arial" w:eastAsia="華康娃娃體(P)" w:hAnsi="Arial"/>
          <w:sz w:val="26"/>
        </w:rPr>
        <w:t>MyBase.Load</w:t>
      </w:r>
      <w:proofErr w:type="spellEnd"/>
    </w:p>
    <w:p w:rsidR="001050A9" w:rsidRPr="00BB7DD3" w:rsidRDefault="001050A9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lastRenderedPageBreak/>
        <w:t xml:space="preserve">        If f1.Exists Then '</w:t>
      </w:r>
      <w:r w:rsidRPr="00BB7DD3">
        <w:rPr>
          <w:rFonts w:ascii="Arial" w:eastAsia="華康娃娃體(P)" w:hAnsi="Arial" w:hint="eastAsia"/>
          <w:sz w:val="26"/>
        </w:rPr>
        <w:t>判斷輸入</w:t>
      </w:r>
      <w:proofErr w:type="gramStart"/>
      <w:r w:rsidRPr="00BB7DD3">
        <w:rPr>
          <w:rFonts w:ascii="Arial" w:eastAsia="華康娃娃體(P)" w:hAnsi="Arial" w:hint="eastAsia"/>
          <w:sz w:val="26"/>
        </w:rPr>
        <w:t>檔</w:t>
      </w:r>
      <w:proofErr w:type="gramEnd"/>
      <w:r w:rsidRPr="00BB7DD3">
        <w:rPr>
          <w:rFonts w:ascii="Arial" w:eastAsia="華康娃娃體(P)" w:hAnsi="Arial" w:hint="eastAsia"/>
          <w:sz w:val="26"/>
        </w:rPr>
        <w:t>是否存在</w:t>
      </w:r>
    </w:p>
    <w:p w:rsidR="001050A9" w:rsidRPr="00BB7DD3" w:rsidRDefault="001050A9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BB7DD3" w:rsidRPr="008903D4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Dim </w:t>
      </w:r>
      <w:proofErr w:type="spellStart"/>
      <w:r w:rsidRPr="00BB7DD3">
        <w:rPr>
          <w:rFonts w:ascii="Arial" w:eastAsia="華康娃娃體(P)" w:hAnsi="Arial"/>
          <w:sz w:val="26"/>
        </w:rPr>
        <w:t>sr</w:t>
      </w:r>
      <w:proofErr w:type="spellEnd"/>
      <w:r w:rsidRPr="00BB7DD3">
        <w:rPr>
          <w:rFonts w:ascii="Arial" w:eastAsia="華康娃娃體(P)" w:hAnsi="Arial"/>
          <w:sz w:val="26"/>
        </w:rPr>
        <w:t xml:space="preserve"> As </w:t>
      </w:r>
      <w:proofErr w:type="spellStart"/>
      <w:r w:rsidRPr="00BB7DD3">
        <w:rPr>
          <w:rFonts w:ascii="Arial" w:eastAsia="華康娃娃體(P)" w:hAnsi="Arial"/>
          <w:sz w:val="26"/>
        </w:rPr>
        <w:t>StreamReader</w:t>
      </w:r>
      <w:proofErr w:type="spellEnd"/>
      <w:r w:rsidRPr="00BB7DD3">
        <w:rPr>
          <w:rFonts w:ascii="Arial" w:eastAsia="華康娃娃體(P)" w:hAnsi="Arial"/>
          <w:sz w:val="26"/>
        </w:rPr>
        <w:t xml:space="preserve"> = f1.OpenText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For i = 0 To 4 Step 2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        d = </w:t>
      </w:r>
      <w:proofErr w:type="spellStart"/>
      <w:r w:rsidRPr="00BB7DD3">
        <w:rPr>
          <w:rFonts w:ascii="Arial" w:eastAsia="華康娃娃體(P)" w:hAnsi="Arial" w:hint="eastAsia"/>
          <w:sz w:val="26"/>
        </w:rPr>
        <w:t>sr.ReadLine</w:t>
      </w:r>
      <w:proofErr w:type="spellEnd"/>
      <w:r w:rsidRPr="00BB7DD3">
        <w:rPr>
          <w:rFonts w:ascii="Arial" w:eastAsia="華康娃娃體(P)" w:hAnsi="Arial" w:hint="eastAsia"/>
          <w:sz w:val="26"/>
        </w:rPr>
        <w:t xml:space="preserve"> '</w:t>
      </w:r>
      <w:r w:rsidRPr="00BB7DD3">
        <w:rPr>
          <w:rFonts w:ascii="Arial" w:eastAsia="華康娃娃體(P)" w:hAnsi="Arial" w:hint="eastAsia"/>
          <w:sz w:val="26"/>
        </w:rPr>
        <w:t>提出資料</w:t>
      </w:r>
      <w:r w:rsidRPr="00BB7DD3">
        <w:rPr>
          <w:rFonts w:ascii="Arial" w:eastAsia="華康娃娃體(P)" w:hAnsi="Arial" w:hint="eastAsia"/>
          <w:sz w:val="26"/>
        </w:rPr>
        <w:t>(</w:t>
      </w:r>
      <w:r w:rsidRPr="00BB7DD3">
        <w:rPr>
          <w:rFonts w:ascii="Arial" w:eastAsia="華康娃娃體(P)" w:hAnsi="Arial" w:hint="eastAsia"/>
          <w:sz w:val="26"/>
        </w:rPr>
        <w:t>字串</w:t>
      </w:r>
      <w:r w:rsidRPr="00BB7DD3">
        <w:rPr>
          <w:rFonts w:ascii="Arial" w:eastAsia="華康娃娃體(P)" w:hAnsi="Arial" w:hint="eastAsia"/>
          <w:sz w:val="26"/>
        </w:rPr>
        <w:t>)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        If d = "" Then '</w:t>
      </w:r>
      <w:r w:rsidRPr="00BB7DD3">
        <w:rPr>
          <w:rFonts w:ascii="Arial" w:eastAsia="華康娃娃體(P)" w:hAnsi="Arial" w:hint="eastAsia"/>
          <w:sz w:val="26"/>
        </w:rPr>
        <w:t>檢驗該字串是否存在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            </w:t>
      </w:r>
      <w:proofErr w:type="spellStart"/>
      <w:r w:rsidRPr="00BB7DD3">
        <w:rPr>
          <w:rFonts w:ascii="Arial" w:eastAsia="華康娃娃體(P)" w:hAnsi="Arial" w:hint="eastAsia"/>
          <w:sz w:val="26"/>
        </w:rPr>
        <w:t>MsgBox</w:t>
      </w:r>
      <w:proofErr w:type="spellEnd"/>
      <w:r w:rsidRPr="00BB7DD3">
        <w:rPr>
          <w:rFonts w:ascii="Arial" w:eastAsia="華康娃娃體(P)" w:hAnsi="Arial" w:hint="eastAsia"/>
          <w:sz w:val="26"/>
        </w:rPr>
        <w:t>("</w:t>
      </w:r>
      <w:r w:rsidRPr="00BB7DD3">
        <w:rPr>
          <w:rFonts w:ascii="Arial" w:eastAsia="華康娃娃體(P)" w:hAnsi="Arial" w:hint="eastAsia"/>
          <w:sz w:val="26"/>
        </w:rPr>
        <w:t>未輸入完整程式將結束執行</w:t>
      </w:r>
      <w:r w:rsidRPr="00BB7DD3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BB7DD3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BB7DD3">
        <w:rPr>
          <w:rFonts w:ascii="Arial" w:eastAsia="華康娃娃體(P)" w:hAnsi="Arial" w:hint="eastAsia"/>
          <w:sz w:val="26"/>
        </w:rPr>
        <w:t>)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        End</w:t>
      </w:r>
    </w:p>
    <w:p w:rsid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    End If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        For j = 1 To Len(d) - 1 '</w:t>
      </w:r>
      <w:r w:rsidRPr="00BB7DD3">
        <w:rPr>
          <w:rFonts w:ascii="Arial" w:eastAsia="華康娃娃體(P)" w:hAnsi="Arial" w:hint="eastAsia"/>
          <w:sz w:val="26"/>
        </w:rPr>
        <w:t>執行</w:t>
      </w:r>
      <w:r w:rsidRPr="00BB7DD3">
        <w:rPr>
          <w:rFonts w:ascii="Arial" w:eastAsia="華康娃娃體(P)" w:hAnsi="Arial" w:hint="eastAsia"/>
          <w:sz w:val="26"/>
        </w:rPr>
        <w:t>N</w:t>
      </w:r>
      <w:proofErr w:type="gramStart"/>
      <w:r w:rsidRPr="00BB7DD3">
        <w:rPr>
          <w:rFonts w:ascii="Arial" w:eastAsia="華康娃娃體(P)" w:hAnsi="Arial" w:hint="eastAsia"/>
          <w:sz w:val="26"/>
        </w:rPr>
        <w:t>個</w:t>
      </w:r>
      <w:proofErr w:type="gramEnd"/>
      <w:r w:rsidRPr="00BB7DD3">
        <w:rPr>
          <w:rFonts w:ascii="Arial" w:eastAsia="華康娃娃體(P)" w:hAnsi="Arial" w:hint="eastAsia"/>
          <w:sz w:val="26"/>
        </w:rPr>
        <w:t>字串個數的</w:t>
      </w:r>
      <w:proofErr w:type="gramStart"/>
      <w:r w:rsidRPr="00BB7DD3">
        <w:rPr>
          <w:rFonts w:ascii="Arial" w:eastAsia="華康娃娃體(P)" w:hAnsi="Arial" w:hint="eastAsia"/>
          <w:sz w:val="26"/>
        </w:rPr>
        <w:t>迴</w:t>
      </w:r>
      <w:proofErr w:type="gramEnd"/>
      <w:r w:rsidRPr="00BB7DD3">
        <w:rPr>
          <w:rFonts w:ascii="Arial" w:eastAsia="華康娃娃體(P)" w:hAnsi="Arial" w:hint="eastAsia"/>
          <w:sz w:val="26"/>
        </w:rPr>
        <w:t>圈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            If </w:t>
      </w:r>
      <w:proofErr w:type="spellStart"/>
      <w:r w:rsidRPr="00BB7DD3">
        <w:rPr>
          <w:rFonts w:ascii="Arial" w:eastAsia="華康娃娃體(P)" w:hAnsi="Arial" w:hint="eastAsia"/>
          <w:sz w:val="26"/>
        </w:rPr>
        <w:t>Asc</w:t>
      </w:r>
      <w:proofErr w:type="spellEnd"/>
      <w:r w:rsidRPr="00BB7DD3">
        <w:rPr>
          <w:rFonts w:ascii="Arial" w:eastAsia="華康娃娃體(P)" w:hAnsi="Arial" w:hint="eastAsia"/>
          <w:sz w:val="26"/>
        </w:rPr>
        <w:t>(</w:t>
      </w:r>
      <w:proofErr w:type="spellStart"/>
      <w:r w:rsidRPr="00BB7DD3">
        <w:rPr>
          <w:rFonts w:ascii="Arial" w:eastAsia="華康娃娃體(P)" w:hAnsi="Arial" w:hint="eastAsia"/>
          <w:sz w:val="26"/>
        </w:rPr>
        <w:t>Microsoft.VisualBasic.Mid</w:t>
      </w:r>
      <w:proofErr w:type="spellEnd"/>
      <w:r w:rsidRPr="00BB7DD3">
        <w:rPr>
          <w:rFonts w:ascii="Arial" w:eastAsia="華康娃娃體(P)" w:hAnsi="Arial" w:hint="eastAsia"/>
          <w:sz w:val="26"/>
        </w:rPr>
        <w:t>(d, j, 1)) &lt;&gt; 32 Then '</w:t>
      </w:r>
      <w:r w:rsidRPr="00BB7DD3">
        <w:rPr>
          <w:rFonts w:ascii="Arial" w:eastAsia="華康娃娃體(P)" w:hAnsi="Arial" w:hint="eastAsia"/>
          <w:sz w:val="26"/>
        </w:rPr>
        <w:t>如果不為空白即連接成一整個數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            </w:t>
      </w:r>
      <w:proofErr w:type="spellStart"/>
      <w:proofErr w:type="gramStart"/>
      <w:r w:rsidRPr="00BB7DD3">
        <w:rPr>
          <w:rFonts w:ascii="Arial" w:eastAsia="華康娃娃體(P)" w:hAnsi="Arial"/>
          <w:sz w:val="26"/>
        </w:rPr>
        <w:t>ab</w:t>
      </w:r>
      <w:proofErr w:type="spellEnd"/>
      <w:r w:rsidRPr="00BB7DD3">
        <w:rPr>
          <w:rFonts w:ascii="Arial" w:eastAsia="華康娃娃體(P)" w:hAnsi="Arial"/>
          <w:sz w:val="26"/>
        </w:rPr>
        <w:t>(</w:t>
      </w:r>
      <w:proofErr w:type="gramEnd"/>
      <w:r w:rsidRPr="00BB7DD3">
        <w:rPr>
          <w:rFonts w:ascii="Arial" w:eastAsia="華康娃娃體(P)" w:hAnsi="Arial"/>
          <w:sz w:val="26"/>
        </w:rPr>
        <w:t>i) &amp;= Val(</w:t>
      </w:r>
      <w:proofErr w:type="spellStart"/>
      <w:r w:rsidRPr="00BB7DD3">
        <w:rPr>
          <w:rFonts w:ascii="Arial" w:eastAsia="華康娃娃體(P)" w:hAnsi="Arial"/>
          <w:sz w:val="26"/>
        </w:rPr>
        <w:t>Microsoft.VisualBasic.Mid</w:t>
      </w:r>
      <w:proofErr w:type="spellEnd"/>
      <w:r w:rsidRPr="00BB7DD3">
        <w:rPr>
          <w:rFonts w:ascii="Arial" w:eastAsia="華康娃娃體(P)" w:hAnsi="Arial"/>
          <w:sz w:val="26"/>
        </w:rPr>
        <w:t>(d, j, 1))</w:t>
      </w:r>
    </w:p>
    <w:p w:rsid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            </w:t>
      </w:r>
      <w:proofErr w:type="spellStart"/>
      <w:r w:rsidRPr="00BB7DD3">
        <w:rPr>
          <w:rFonts w:ascii="Arial" w:eastAsia="華康娃娃體(P)" w:hAnsi="Arial" w:hint="eastAsia"/>
          <w:sz w:val="26"/>
        </w:rPr>
        <w:t>ElseIf</w:t>
      </w:r>
      <w:proofErr w:type="spellEnd"/>
      <w:r w:rsidRPr="00BB7DD3">
        <w:rPr>
          <w:rFonts w:ascii="Arial" w:eastAsia="華康娃娃體(P)" w:hAnsi="Arial" w:hint="eastAsia"/>
          <w:sz w:val="26"/>
        </w:rPr>
        <w:t xml:space="preserve"> </w:t>
      </w:r>
      <w:proofErr w:type="spellStart"/>
      <w:r w:rsidRPr="00BB7DD3">
        <w:rPr>
          <w:rFonts w:ascii="Arial" w:eastAsia="華康娃娃體(P)" w:hAnsi="Arial" w:hint="eastAsia"/>
          <w:sz w:val="26"/>
        </w:rPr>
        <w:t>Asc</w:t>
      </w:r>
      <w:proofErr w:type="spellEnd"/>
      <w:r w:rsidRPr="00BB7DD3">
        <w:rPr>
          <w:rFonts w:ascii="Arial" w:eastAsia="華康娃娃體(P)" w:hAnsi="Arial" w:hint="eastAsia"/>
          <w:sz w:val="26"/>
        </w:rPr>
        <w:t>(</w:t>
      </w:r>
      <w:proofErr w:type="spellStart"/>
      <w:r w:rsidRPr="00BB7DD3">
        <w:rPr>
          <w:rFonts w:ascii="Arial" w:eastAsia="華康娃娃體(P)" w:hAnsi="Arial" w:hint="eastAsia"/>
          <w:sz w:val="26"/>
        </w:rPr>
        <w:t>Microsoft.VisualBasic.Mid</w:t>
      </w:r>
      <w:proofErr w:type="spellEnd"/>
      <w:r w:rsidRPr="00BB7DD3">
        <w:rPr>
          <w:rFonts w:ascii="Arial" w:eastAsia="華康娃娃體(P)" w:hAnsi="Arial" w:hint="eastAsia"/>
          <w:sz w:val="26"/>
        </w:rPr>
        <w:t>(d, j, 1)) = 32 Then '</w:t>
      </w:r>
      <w:r w:rsidRPr="00BB7DD3">
        <w:rPr>
          <w:rFonts w:ascii="Arial" w:eastAsia="華康娃娃體(P)" w:hAnsi="Arial" w:hint="eastAsia"/>
          <w:sz w:val="26"/>
        </w:rPr>
        <w:t>為空白跳到下一個數在開始連接</w:t>
      </w:r>
    </w:p>
    <w:p w:rsidR="001050A9" w:rsidRPr="00BB7DD3" w:rsidRDefault="001050A9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            For k = j + 1 To </w:t>
      </w:r>
      <w:proofErr w:type="gramStart"/>
      <w:r w:rsidRPr="00BB7DD3">
        <w:rPr>
          <w:rFonts w:ascii="Arial" w:eastAsia="華康娃娃體(P)" w:hAnsi="Arial"/>
          <w:sz w:val="26"/>
        </w:rPr>
        <w:t>Len(</w:t>
      </w:r>
      <w:proofErr w:type="gramEnd"/>
      <w:r w:rsidRPr="00BB7DD3">
        <w:rPr>
          <w:rFonts w:ascii="Arial" w:eastAsia="華康娃娃體(P)" w:hAnsi="Arial"/>
          <w:sz w:val="26"/>
        </w:rPr>
        <w:t>d)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                </w:t>
      </w:r>
      <w:proofErr w:type="spellStart"/>
      <w:proofErr w:type="gramStart"/>
      <w:r w:rsidRPr="00BB7DD3">
        <w:rPr>
          <w:rFonts w:ascii="Arial" w:eastAsia="華康娃娃體(P)" w:hAnsi="Arial"/>
          <w:sz w:val="26"/>
        </w:rPr>
        <w:t>ab</w:t>
      </w:r>
      <w:proofErr w:type="spellEnd"/>
      <w:r w:rsidRPr="00BB7DD3">
        <w:rPr>
          <w:rFonts w:ascii="Arial" w:eastAsia="華康娃娃體(P)" w:hAnsi="Arial"/>
          <w:sz w:val="26"/>
        </w:rPr>
        <w:t>(</w:t>
      </w:r>
      <w:proofErr w:type="gramEnd"/>
      <w:r w:rsidRPr="00BB7DD3">
        <w:rPr>
          <w:rFonts w:ascii="Arial" w:eastAsia="華康娃娃體(P)" w:hAnsi="Arial"/>
          <w:sz w:val="26"/>
        </w:rPr>
        <w:t>i + 1) &amp;= Val(</w:t>
      </w:r>
      <w:proofErr w:type="spellStart"/>
      <w:r w:rsidRPr="00BB7DD3">
        <w:rPr>
          <w:rFonts w:ascii="Arial" w:eastAsia="華康娃娃體(P)" w:hAnsi="Arial"/>
          <w:sz w:val="26"/>
        </w:rPr>
        <w:t>Microsoft.VisualBasic.Mid</w:t>
      </w:r>
      <w:proofErr w:type="spellEnd"/>
      <w:r w:rsidRPr="00BB7DD3">
        <w:rPr>
          <w:rFonts w:ascii="Arial" w:eastAsia="華康娃娃體(P)" w:hAnsi="Arial"/>
          <w:sz w:val="26"/>
        </w:rPr>
        <w:t>(d, k, 1))</w:t>
      </w:r>
    </w:p>
    <w:p w:rsid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            Next</w:t>
      </w:r>
    </w:p>
    <w:p w:rsidR="001050A9" w:rsidRPr="00BB7DD3" w:rsidRDefault="001050A9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                Exit For '</w:t>
      </w:r>
      <w:r w:rsidRPr="00BB7DD3">
        <w:rPr>
          <w:rFonts w:ascii="Arial" w:eastAsia="華康娃娃體(P)" w:hAnsi="Arial" w:hint="eastAsia"/>
          <w:sz w:val="26"/>
        </w:rPr>
        <w:t>結束回圈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        End If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    Next</w:t>
      </w:r>
    </w:p>
    <w:p w:rsid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Next</w:t>
      </w:r>
    </w:p>
    <w:p w:rsidR="008903D4" w:rsidRPr="00BB7DD3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    If g1.Exists Then '</w:t>
      </w:r>
      <w:r w:rsidRPr="00BB7DD3">
        <w:rPr>
          <w:rFonts w:ascii="Arial" w:eastAsia="華康娃娃體(P)" w:hAnsi="Arial" w:hint="eastAsia"/>
          <w:sz w:val="26"/>
        </w:rPr>
        <w:t>判斷輸出</w:t>
      </w:r>
      <w:proofErr w:type="gramStart"/>
      <w:r w:rsidRPr="00BB7DD3">
        <w:rPr>
          <w:rFonts w:ascii="Arial" w:eastAsia="華康娃娃體(P)" w:hAnsi="Arial" w:hint="eastAsia"/>
          <w:sz w:val="26"/>
        </w:rPr>
        <w:t>檔</w:t>
      </w:r>
      <w:proofErr w:type="gramEnd"/>
      <w:r w:rsidRPr="00BB7DD3">
        <w:rPr>
          <w:rFonts w:ascii="Arial" w:eastAsia="華康娃娃體(P)" w:hAnsi="Arial" w:hint="eastAsia"/>
          <w:sz w:val="26"/>
        </w:rPr>
        <w:t>是否存在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lastRenderedPageBreak/>
        <w:t xml:space="preserve">                Call </w:t>
      </w:r>
      <w:proofErr w:type="spellStart"/>
      <w:proofErr w:type="gramStart"/>
      <w:r w:rsidRPr="00BB7DD3">
        <w:rPr>
          <w:rFonts w:ascii="Arial" w:eastAsia="華康娃娃體(P)" w:hAnsi="Arial"/>
          <w:sz w:val="26"/>
        </w:rPr>
        <w:t>zxc</w:t>
      </w:r>
      <w:proofErr w:type="spellEnd"/>
      <w:r w:rsidRPr="00BB7DD3">
        <w:rPr>
          <w:rFonts w:ascii="Arial" w:eastAsia="華康娃娃體(P)" w:hAnsi="Arial"/>
          <w:sz w:val="26"/>
        </w:rPr>
        <w:t>()</w:t>
      </w:r>
      <w:proofErr w:type="gramEnd"/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    Else '</w:t>
      </w:r>
      <w:r w:rsidRPr="00BB7DD3">
        <w:rPr>
          <w:rFonts w:ascii="Arial" w:eastAsia="華康娃娃體(P)" w:hAnsi="Arial" w:hint="eastAsia"/>
          <w:sz w:val="26"/>
        </w:rPr>
        <w:t>不存在則創建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    </w:t>
      </w:r>
      <w:proofErr w:type="gramStart"/>
      <w:r w:rsidRPr="00BB7DD3">
        <w:rPr>
          <w:rFonts w:ascii="Arial" w:eastAsia="華康娃娃體(P)" w:hAnsi="Arial"/>
          <w:sz w:val="26"/>
        </w:rPr>
        <w:t>g1.Create()</w:t>
      </w:r>
      <w:proofErr w:type="gramEnd"/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    Call </w:t>
      </w:r>
      <w:proofErr w:type="spellStart"/>
      <w:proofErr w:type="gramStart"/>
      <w:r w:rsidRPr="00BB7DD3">
        <w:rPr>
          <w:rFonts w:ascii="Arial" w:eastAsia="華康娃娃體(P)" w:hAnsi="Arial"/>
          <w:sz w:val="26"/>
        </w:rPr>
        <w:t>zxc</w:t>
      </w:r>
      <w:proofErr w:type="spellEnd"/>
      <w:r w:rsidRPr="00BB7DD3">
        <w:rPr>
          <w:rFonts w:ascii="Arial" w:eastAsia="華康娃娃體(P)" w:hAnsi="Arial"/>
          <w:sz w:val="26"/>
        </w:rPr>
        <w:t>()</w:t>
      </w:r>
      <w:proofErr w:type="gramEnd"/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End If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Else '</w:t>
      </w:r>
      <w:r w:rsidRPr="00BB7DD3">
        <w:rPr>
          <w:rFonts w:ascii="Arial" w:eastAsia="華康娃娃體(P)" w:hAnsi="Arial" w:hint="eastAsia"/>
          <w:sz w:val="26"/>
        </w:rPr>
        <w:t>不存在則結束執行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BB7DD3">
        <w:rPr>
          <w:rFonts w:ascii="Arial" w:eastAsia="華康娃娃體(P)" w:hAnsi="Arial" w:hint="eastAsia"/>
          <w:sz w:val="26"/>
        </w:rPr>
        <w:t>MsgBox</w:t>
      </w:r>
      <w:proofErr w:type="spellEnd"/>
      <w:r w:rsidRPr="00BB7DD3">
        <w:rPr>
          <w:rFonts w:ascii="Arial" w:eastAsia="華康娃娃體(P)" w:hAnsi="Arial" w:hint="eastAsia"/>
          <w:sz w:val="26"/>
        </w:rPr>
        <w:t>("</w:t>
      </w:r>
      <w:r w:rsidRPr="00BB7DD3">
        <w:rPr>
          <w:rFonts w:ascii="Arial" w:eastAsia="華康娃娃體(P)" w:hAnsi="Arial" w:hint="eastAsia"/>
          <w:sz w:val="26"/>
        </w:rPr>
        <w:t>未找到檔案</w:t>
      </w:r>
      <w:r w:rsidRPr="00BB7DD3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BB7DD3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BB7DD3">
        <w:rPr>
          <w:rFonts w:ascii="Arial" w:eastAsia="華康娃娃體(P)" w:hAnsi="Arial" w:hint="eastAsia"/>
          <w:sz w:val="26"/>
        </w:rPr>
        <w:t>, "</w:t>
      </w:r>
      <w:r w:rsidRPr="00BB7DD3">
        <w:rPr>
          <w:rFonts w:ascii="Arial" w:eastAsia="華康娃娃體(P)" w:hAnsi="Arial" w:hint="eastAsia"/>
          <w:sz w:val="26"/>
        </w:rPr>
        <w:t>注意</w:t>
      </w:r>
      <w:r w:rsidRPr="00BB7DD3">
        <w:rPr>
          <w:rFonts w:ascii="Arial" w:eastAsia="華康娃娃體(P)" w:hAnsi="Arial" w:hint="eastAsia"/>
          <w:sz w:val="26"/>
        </w:rPr>
        <w:t>!!")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End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End If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End Sub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Sub </w:t>
      </w:r>
      <w:proofErr w:type="spellStart"/>
      <w:proofErr w:type="gramStart"/>
      <w:r w:rsidRPr="00BB7DD3">
        <w:rPr>
          <w:rFonts w:ascii="Arial" w:eastAsia="華康娃娃體(P)" w:hAnsi="Arial"/>
          <w:sz w:val="26"/>
        </w:rPr>
        <w:t>zxc</w:t>
      </w:r>
      <w:proofErr w:type="spellEnd"/>
      <w:r w:rsidRPr="00BB7DD3">
        <w:rPr>
          <w:rFonts w:ascii="Arial" w:eastAsia="華康娃娃體(P)" w:hAnsi="Arial"/>
          <w:sz w:val="26"/>
        </w:rPr>
        <w:t>()</w:t>
      </w:r>
      <w:proofErr w:type="gramEnd"/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a = </w:t>
      </w:r>
      <w:proofErr w:type="spellStart"/>
      <w:r w:rsidRPr="00BB7DD3">
        <w:rPr>
          <w:rFonts w:ascii="Arial" w:eastAsia="華康娃娃體(P)" w:hAnsi="Arial" w:hint="eastAsia"/>
          <w:sz w:val="26"/>
        </w:rPr>
        <w:t>ab</w:t>
      </w:r>
      <w:proofErr w:type="spellEnd"/>
      <w:r w:rsidRPr="00BB7DD3">
        <w:rPr>
          <w:rFonts w:ascii="Arial" w:eastAsia="華康娃娃體(P)" w:hAnsi="Arial" w:hint="eastAsia"/>
          <w:sz w:val="26"/>
        </w:rPr>
        <w:t>(0) * (</w:t>
      </w:r>
      <w:proofErr w:type="spellStart"/>
      <w:r w:rsidRPr="00BB7DD3">
        <w:rPr>
          <w:rFonts w:ascii="Arial" w:eastAsia="華康娃娃體(P)" w:hAnsi="Arial" w:hint="eastAsia"/>
          <w:sz w:val="26"/>
        </w:rPr>
        <w:t>ab</w:t>
      </w:r>
      <w:proofErr w:type="spellEnd"/>
      <w:r w:rsidRPr="00BB7DD3">
        <w:rPr>
          <w:rFonts w:ascii="Arial" w:eastAsia="華康娃娃體(P)" w:hAnsi="Arial" w:hint="eastAsia"/>
          <w:sz w:val="26"/>
        </w:rPr>
        <w:t xml:space="preserve">(3) * </w:t>
      </w:r>
      <w:proofErr w:type="spellStart"/>
      <w:r w:rsidRPr="00BB7DD3">
        <w:rPr>
          <w:rFonts w:ascii="Arial" w:eastAsia="華康娃娃體(P)" w:hAnsi="Arial" w:hint="eastAsia"/>
          <w:sz w:val="26"/>
        </w:rPr>
        <w:t>ab</w:t>
      </w:r>
      <w:proofErr w:type="spellEnd"/>
      <w:r w:rsidRPr="00BB7DD3">
        <w:rPr>
          <w:rFonts w:ascii="Arial" w:eastAsia="華康娃娃體(P)" w:hAnsi="Arial" w:hint="eastAsia"/>
          <w:sz w:val="26"/>
        </w:rPr>
        <w:t xml:space="preserve">(5) + </w:t>
      </w:r>
      <w:proofErr w:type="spellStart"/>
      <w:r w:rsidRPr="00BB7DD3">
        <w:rPr>
          <w:rFonts w:ascii="Arial" w:eastAsia="華康娃娃體(P)" w:hAnsi="Arial" w:hint="eastAsia"/>
          <w:sz w:val="26"/>
        </w:rPr>
        <w:t>ab</w:t>
      </w:r>
      <w:proofErr w:type="spellEnd"/>
      <w:r w:rsidRPr="00BB7DD3">
        <w:rPr>
          <w:rFonts w:ascii="Arial" w:eastAsia="華康娃娃體(P)" w:hAnsi="Arial" w:hint="eastAsia"/>
          <w:sz w:val="26"/>
        </w:rPr>
        <w:t>(4)) '</w:t>
      </w:r>
      <w:r w:rsidRPr="00BB7DD3">
        <w:rPr>
          <w:rFonts w:ascii="Arial" w:eastAsia="華康娃娃體(P)" w:hAnsi="Arial" w:hint="eastAsia"/>
          <w:sz w:val="26"/>
        </w:rPr>
        <w:t>計算分子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b = </w:t>
      </w:r>
      <w:proofErr w:type="spellStart"/>
      <w:r w:rsidRPr="00BB7DD3">
        <w:rPr>
          <w:rFonts w:ascii="Arial" w:eastAsia="華康娃娃體(P)" w:hAnsi="Arial" w:hint="eastAsia"/>
          <w:sz w:val="26"/>
        </w:rPr>
        <w:t>ab</w:t>
      </w:r>
      <w:proofErr w:type="spellEnd"/>
      <w:r w:rsidRPr="00BB7DD3">
        <w:rPr>
          <w:rFonts w:ascii="Arial" w:eastAsia="華康娃娃體(P)" w:hAnsi="Arial" w:hint="eastAsia"/>
          <w:sz w:val="26"/>
        </w:rPr>
        <w:t>(1) * (</w:t>
      </w:r>
      <w:proofErr w:type="spellStart"/>
      <w:r w:rsidRPr="00BB7DD3">
        <w:rPr>
          <w:rFonts w:ascii="Arial" w:eastAsia="華康娃娃體(P)" w:hAnsi="Arial" w:hint="eastAsia"/>
          <w:sz w:val="26"/>
        </w:rPr>
        <w:t>ab</w:t>
      </w:r>
      <w:proofErr w:type="spellEnd"/>
      <w:r w:rsidRPr="00BB7DD3">
        <w:rPr>
          <w:rFonts w:ascii="Arial" w:eastAsia="華康娃娃體(P)" w:hAnsi="Arial" w:hint="eastAsia"/>
          <w:sz w:val="26"/>
        </w:rPr>
        <w:t xml:space="preserve">(3) * </w:t>
      </w:r>
      <w:proofErr w:type="spellStart"/>
      <w:r w:rsidRPr="00BB7DD3">
        <w:rPr>
          <w:rFonts w:ascii="Arial" w:eastAsia="華康娃娃體(P)" w:hAnsi="Arial" w:hint="eastAsia"/>
          <w:sz w:val="26"/>
        </w:rPr>
        <w:t>ab</w:t>
      </w:r>
      <w:proofErr w:type="spellEnd"/>
      <w:r w:rsidRPr="00BB7DD3">
        <w:rPr>
          <w:rFonts w:ascii="Arial" w:eastAsia="華康娃娃體(P)" w:hAnsi="Arial" w:hint="eastAsia"/>
          <w:sz w:val="26"/>
        </w:rPr>
        <w:t xml:space="preserve">(5) + </w:t>
      </w:r>
      <w:proofErr w:type="spellStart"/>
      <w:r w:rsidRPr="00BB7DD3">
        <w:rPr>
          <w:rFonts w:ascii="Arial" w:eastAsia="華康娃娃體(P)" w:hAnsi="Arial" w:hint="eastAsia"/>
          <w:sz w:val="26"/>
        </w:rPr>
        <w:t>ab</w:t>
      </w:r>
      <w:proofErr w:type="spellEnd"/>
      <w:r w:rsidRPr="00BB7DD3">
        <w:rPr>
          <w:rFonts w:ascii="Arial" w:eastAsia="華康娃娃體(P)" w:hAnsi="Arial" w:hint="eastAsia"/>
          <w:sz w:val="26"/>
        </w:rPr>
        <w:t xml:space="preserve">(4)) + </w:t>
      </w:r>
      <w:proofErr w:type="spellStart"/>
      <w:r w:rsidRPr="00BB7DD3">
        <w:rPr>
          <w:rFonts w:ascii="Arial" w:eastAsia="華康娃娃體(P)" w:hAnsi="Arial" w:hint="eastAsia"/>
          <w:sz w:val="26"/>
        </w:rPr>
        <w:t>ab</w:t>
      </w:r>
      <w:proofErr w:type="spellEnd"/>
      <w:r w:rsidRPr="00BB7DD3">
        <w:rPr>
          <w:rFonts w:ascii="Arial" w:eastAsia="華康娃娃體(P)" w:hAnsi="Arial" w:hint="eastAsia"/>
          <w:sz w:val="26"/>
        </w:rPr>
        <w:t xml:space="preserve">(4) * </w:t>
      </w:r>
      <w:proofErr w:type="spellStart"/>
      <w:r w:rsidRPr="00BB7DD3">
        <w:rPr>
          <w:rFonts w:ascii="Arial" w:eastAsia="華康娃娃體(P)" w:hAnsi="Arial" w:hint="eastAsia"/>
          <w:sz w:val="26"/>
        </w:rPr>
        <w:t>ab</w:t>
      </w:r>
      <w:proofErr w:type="spellEnd"/>
      <w:r w:rsidRPr="00BB7DD3">
        <w:rPr>
          <w:rFonts w:ascii="Arial" w:eastAsia="華康娃娃體(P)" w:hAnsi="Arial" w:hint="eastAsia"/>
          <w:sz w:val="26"/>
        </w:rPr>
        <w:t>(5) '</w:t>
      </w:r>
      <w:r w:rsidRPr="00BB7DD3">
        <w:rPr>
          <w:rFonts w:ascii="Arial" w:eastAsia="華康娃娃體(P)" w:hAnsi="Arial" w:hint="eastAsia"/>
          <w:sz w:val="26"/>
        </w:rPr>
        <w:t>計算分母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For i = 2 To a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    If a Mod i = 0 </w:t>
      </w:r>
      <w:proofErr w:type="spellStart"/>
      <w:r w:rsidRPr="00BB7DD3">
        <w:rPr>
          <w:rFonts w:ascii="Arial" w:eastAsia="華康娃娃體(P)" w:hAnsi="Arial" w:hint="eastAsia"/>
          <w:sz w:val="26"/>
        </w:rPr>
        <w:t>AndAlso</w:t>
      </w:r>
      <w:proofErr w:type="spellEnd"/>
      <w:r w:rsidRPr="00BB7DD3">
        <w:rPr>
          <w:rFonts w:ascii="Arial" w:eastAsia="華康娃娃體(P)" w:hAnsi="Arial" w:hint="eastAsia"/>
          <w:sz w:val="26"/>
        </w:rPr>
        <w:t xml:space="preserve"> b Mod i = 0 Then '</w:t>
      </w:r>
      <w:r w:rsidRPr="00BB7DD3">
        <w:rPr>
          <w:rFonts w:ascii="Arial" w:eastAsia="華康娃娃體(P)" w:hAnsi="Arial" w:hint="eastAsia"/>
          <w:sz w:val="26"/>
        </w:rPr>
        <w:t>算算分子分母共通的因數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        a = a / i : b = b / i '</w:t>
      </w:r>
      <w:r w:rsidRPr="00BB7DD3">
        <w:rPr>
          <w:rFonts w:ascii="Arial" w:eastAsia="華康娃娃體(P)" w:hAnsi="Arial" w:hint="eastAsia"/>
          <w:sz w:val="26"/>
        </w:rPr>
        <w:t>化簡分子分母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    End If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Next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 w:hint="eastAsia"/>
          <w:sz w:val="26"/>
        </w:rPr>
        <w:t xml:space="preserve">        </w:t>
      </w:r>
      <w:proofErr w:type="spellStart"/>
      <w:r w:rsidRPr="00BB7DD3">
        <w:rPr>
          <w:rFonts w:ascii="Arial" w:eastAsia="華康娃娃體(P)" w:hAnsi="Arial" w:hint="eastAsia"/>
          <w:sz w:val="26"/>
        </w:rPr>
        <w:t>sw.WriteLine</w:t>
      </w:r>
      <w:proofErr w:type="spellEnd"/>
      <w:r w:rsidRPr="00BB7DD3">
        <w:rPr>
          <w:rFonts w:ascii="Arial" w:eastAsia="華康娃娃體(P)" w:hAnsi="Arial" w:hint="eastAsia"/>
          <w:sz w:val="26"/>
        </w:rPr>
        <w:t>(a &amp; Space(2) &amp; b) '</w:t>
      </w:r>
      <w:r w:rsidRPr="00BB7DD3">
        <w:rPr>
          <w:rFonts w:ascii="Arial" w:eastAsia="華康娃娃體(P)" w:hAnsi="Arial" w:hint="eastAsia"/>
          <w:sz w:val="26"/>
        </w:rPr>
        <w:t>寫入答案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</w:t>
      </w:r>
      <w:proofErr w:type="spellStart"/>
      <w:proofErr w:type="gramStart"/>
      <w:r w:rsidRPr="00BB7DD3">
        <w:rPr>
          <w:rFonts w:ascii="Arial" w:eastAsia="華康娃娃體(P)" w:hAnsi="Arial"/>
          <w:sz w:val="26"/>
        </w:rPr>
        <w:t>sw.Flush</w:t>
      </w:r>
      <w:proofErr w:type="spellEnd"/>
      <w:r w:rsidRPr="00BB7DD3">
        <w:rPr>
          <w:rFonts w:ascii="Arial" w:eastAsia="華康娃娃體(P)" w:hAnsi="Arial"/>
          <w:sz w:val="26"/>
        </w:rPr>
        <w:t>()</w:t>
      </w:r>
      <w:proofErr w:type="gramEnd"/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</w:t>
      </w:r>
      <w:proofErr w:type="spellStart"/>
      <w:proofErr w:type="gramStart"/>
      <w:r w:rsidRPr="00BB7DD3">
        <w:rPr>
          <w:rFonts w:ascii="Arial" w:eastAsia="華康娃娃體(P)" w:hAnsi="Arial"/>
          <w:sz w:val="26"/>
        </w:rPr>
        <w:t>sw.Close</w:t>
      </w:r>
      <w:proofErr w:type="spellEnd"/>
      <w:r w:rsidRPr="00BB7DD3">
        <w:rPr>
          <w:rFonts w:ascii="Arial" w:eastAsia="華康娃娃體(P)" w:hAnsi="Arial"/>
          <w:sz w:val="26"/>
        </w:rPr>
        <w:t>()</w:t>
      </w:r>
      <w:proofErr w:type="gramEnd"/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    End</w:t>
      </w:r>
    </w:p>
    <w:p w:rsidR="00BB7DD3" w:rsidRP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 xml:space="preserve">    End Sub</w:t>
      </w:r>
    </w:p>
    <w:p w:rsidR="00BB7DD3" w:rsidRDefault="00BB7DD3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BB7DD3">
        <w:rPr>
          <w:rFonts w:ascii="Arial" w:eastAsia="華康娃娃體(P)" w:hAnsi="Arial"/>
          <w:sz w:val="26"/>
        </w:rPr>
        <w:t>End Class</w:t>
      </w:r>
    </w:p>
    <w:p w:rsidR="00D9623C" w:rsidRPr="00D358EB" w:rsidRDefault="00D9623C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lastRenderedPageBreak/>
        <w:t>P</w:t>
      </w:r>
      <w:r w:rsidRPr="00D358EB">
        <w:rPr>
          <w:rFonts w:ascii="Arial" w:eastAsia="華康娃娃體(P)" w:hAnsi="Arial" w:hint="eastAsia"/>
          <w:sz w:val="28"/>
          <w:szCs w:val="28"/>
        </w:rPr>
        <w:t>roblem 4</w:t>
      </w:r>
      <w:r w:rsidRPr="00D358EB">
        <w:rPr>
          <w:rFonts w:ascii="Arial" w:eastAsia="華康娃娃體(P)" w:hAnsi="Arial" w:hint="eastAsia"/>
          <w:sz w:val="28"/>
          <w:szCs w:val="28"/>
        </w:rPr>
        <w:t>、</w:t>
      </w:r>
      <w:r w:rsidRPr="00D358EB">
        <w:rPr>
          <w:rFonts w:ascii="Arial" w:eastAsia="華康娃娃體(P)" w:hAnsi="Arial" w:hint="eastAsia"/>
          <w:sz w:val="28"/>
          <w:szCs w:val="28"/>
        </w:rPr>
        <w:t>(</w:t>
      </w:r>
      <w:proofErr w:type="gramStart"/>
      <w:r w:rsidRPr="00D358EB">
        <w:rPr>
          <w:rFonts w:ascii="Arial" w:eastAsia="華康娃娃體(P)" w:hAnsi="Arial" w:hint="eastAsia"/>
          <w:sz w:val="28"/>
          <w:szCs w:val="28"/>
        </w:rPr>
        <w:t>最小離差</w:t>
      </w:r>
      <w:proofErr w:type="gramEnd"/>
      <w:r w:rsidRPr="00D358EB">
        <w:rPr>
          <w:rFonts w:ascii="Arial" w:eastAsia="華康娃娃體(P)" w:hAnsi="Arial" w:hint="eastAsia"/>
          <w:sz w:val="28"/>
          <w:szCs w:val="28"/>
        </w:rPr>
        <w:t>)</w:t>
      </w: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t>有</w:t>
      </w:r>
      <w:r w:rsidRPr="00D358EB">
        <w:rPr>
          <w:rFonts w:ascii="Arial" w:eastAsia="華康娃娃體(P)" w:hAnsi="Arial" w:hint="eastAsia"/>
          <w:sz w:val="28"/>
          <w:szCs w:val="28"/>
        </w:rPr>
        <w:t>n</w:t>
      </w:r>
      <w:proofErr w:type="gramStart"/>
      <w:r w:rsidRPr="00D358EB">
        <w:rPr>
          <w:rFonts w:ascii="Arial" w:eastAsia="華康娃娃體(P)" w:hAnsi="Arial"/>
          <w:sz w:val="28"/>
          <w:szCs w:val="28"/>
        </w:rPr>
        <w:t>個</w:t>
      </w:r>
      <w:proofErr w:type="gramEnd"/>
      <w:r w:rsidRPr="00D358EB">
        <w:rPr>
          <w:rFonts w:ascii="Arial" w:eastAsia="華康娃娃體(P)" w:hAnsi="Arial"/>
          <w:sz w:val="28"/>
          <w:szCs w:val="28"/>
        </w:rPr>
        <w:t>同學</w:t>
      </w:r>
      <w:r w:rsidRPr="00D358EB">
        <w:rPr>
          <w:rFonts w:ascii="Arial" w:eastAsia="華康娃娃體(P)" w:hAnsi="Arial"/>
          <w:sz w:val="28"/>
          <w:szCs w:val="28"/>
        </w:rPr>
        <w:t>(</w:t>
      </w:r>
      <w:r w:rsidRPr="00D358EB">
        <w:rPr>
          <w:rFonts w:ascii="Arial" w:eastAsia="華康娃娃體(P)" w:hAnsi="Arial" w:hint="eastAsia"/>
          <w:sz w:val="28"/>
          <w:szCs w:val="28"/>
        </w:rPr>
        <w:t>n</w:t>
      </w:r>
      <w:r w:rsidRPr="00D358EB">
        <w:rPr>
          <w:rFonts w:ascii="Arial" w:eastAsia="華康娃娃體(P)" w:hAnsi="Arial"/>
          <w:sz w:val="28"/>
          <w:szCs w:val="28"/>
        </w:rPr>
        <w:t>為偶數</w:t>
      </w:r>
      <w:r w:rsidRPr="00D358EB">
        <w:rPr>
          <w:rFonts w:ascii="Arial" w:eastAsia="華康娃娃體(P)" w:hAnsi="Arial"/>
          <w:sz w:val="28"/>
          <w:szCs w:val="28"/>
        </w:rPr>
        <w:t>)</w:t>
      </w:r>
      <w:r w:rsidRPr="00D358EB">
        <w:rPr>
          <w:rFonts w:ascii="Arial" w:eastAsia="華康娃娃體(P)" w:hAnsi="Arial"/>
          <w:sz w:val="28"/>
          <w:szCs w:val="28"/>
        </w:rPr>
        <w:t>，兩人一組，共分成</w:t>
      </w:r>
      <w:r w:rsidRPr="00D358EB">
        <w:rPr>
          <w:rFonts w:ascii="Arial" w:eastAsia="華康娃娃體(P)" w:hAnsi="Arial"/>
          <w:sz w:val="28"/>
          <w:szCs w:val="28"/>
        </w:rPr>
        <w:t xml:space="preserve"> </w:t>
      </w:r>
      <w:r w:rsidRPr="00D358EB">
        <w:rPr>
          <w:rFonts w:ascii="Arial" w:eastAsia="華康娃娃體(P)" w:hAnsi="Arial" w:hint="eastAsia"/>
          <w:sz w:val="28"/>
          <w:szCs w:val="28"/>
        </w:rPr>
        <w:t>n/</w:t>
      </w:r>
      <w:r w:rsidRPr="00D358EB">
        <w:rPr>
          <w:rFonts w:ascii="Arial" w:eastAsia="華康娃娃體(P)" w:hAnsi="Arial"/>
          <w:sz w:val="28"/>
          <w:szCs w:val="28"/>
        </w:rPr>
        <w:t>2</w:t>
      </w:r>
      <w:r w:rsidRPr="00D358EB">
        <w:rPr>
          <w:rFonts w:ascii="Arial" w:eastAsia="華康娃娃體(P)" w:hAnsi="Arial"/>
          <w:sz w:val="28"/>
          <w:szCs w:val="28"/>
        </w:rPr>
        <w:t>組。</w:t>
      </w:r>
      <w:r w:rsidRPr="00D358EB">
        <w:rPr>
          <w:rFonts w:ascii="Arial" w:eastAsia="華康娃娃體(P)" w:hAnsi="Arial" w:hint="eastAsia"/>
          <w:sz w:val="28"/>
          <w:szCs w:val="28"/>
        </w:rPr>
        <w:t>令</w:t>
      </w:r>
      <w:r w:rsidRPr="00D358EB">
        <w:rPr>
          <w:rFonts w:ascii="Arial" w:eastAsia="華康娃娃體(P)" w:hAnsi="Arial" w:hint="eastAsia"/>
          <w:sz w:val="28"/>
          <w:szCs w:val="28"/>
        </w:rPr>
        <w:t>n/2</w:t>
      </w:r>
      <w:r w:rsidRPr="00D358EB">
        <w:rPr>
          <w:rFonts w:ascii="Arial" w:eastAsia="華康娃娃體(P)" w:hAnsi="Arial" w:hint="eastAsia"/>
          <w:sz w:val="28"/>
          <w:szCs w:val="28"/>
        </w:rPr>
        <w:t>個同學之體重總和為</w:t>
      </w:r>
      <w:r w:rsidRPr="00D358EB">
        <w:rPr>
          <w:rFonts w:ascii="Arial" w:eastAsia="華康娃娃體(P)" w:hAnsi="Arial" w:hint="eastAsia"/>
          <w:sz w:val="28"/>
          <w:szCs w:val="28"/>
        </w:rPr>
        <w:t>{S1,S2,</w:t>
      </w:r>
      <w:r w:rsidRPr="00D358EB">
        <w:rPr>
          <w:rFonts w:ascii="Arial" w:eastAsia="華康娃娃體(P)" w:hAnsi="Arial"/>
          <w:sz w:val="28"/>
          <w:szCs w:val="28"/>
        </w:rPr>
        <w:t>…</w:t>
      </w:r>
      <w:proofErr w:type="gramStart"/>
      <w:r w:rsidRPr="00D358EB">
        <w:rPr>
          <w:rFonts w:ascii="Arial" w:eastAsia="華康娃娃體(P)" w:hAnsi="Arial"/>
          <w:sz w:val="28"/>
          <w:szCs w:val="28"/>
        </w:rPr>
        <w:t>…</w:t>
      </w:r>
      <w:proofErr w:type="spellStart"/>
      <w:proofErr w:type="gramEnd"/>
      <w:r w:rsidRPr="00D358EB">
        <w:rPr>
          <w:rFonts w:ascii="Arial" w:eastAsia="華康娃娃體(P)" w:hAnsi="Arial" w:hint="eastAsia"/>
          <w:sz w:val="28"/>
          <w:szCs w:val="28"/>
        </w:rPr>
        <w:t>Sn</w:t>
      </w:r>
      <w:proofErr w:type="spellEnd"/>
      <w:r w:rsidRPr="00D358EB">
        <w:rPr>
          <w:rFonts w:ascii="Arial" w:eastAsia="華康娃娃體(P)" w:hAnsi="Arial" w:hint="eastAsia"/>
          <w:sz w:val="28"/>
          <w:szCs w:val="28"/>
        </w:rPr>
        <w:t>}</w:t>
      </w:r>
      <w:r w:rsidRPr="00D358EB">
        <w:rPr>
          <w:rFonts w:ascii="Arial" w:eastAsia="華康娃娃體(P)" w:hAnsi="Arial" w:hint="eastAsia"/>
          <w:sz w:val="28"/>
          <w:szCs w:val="28"/>
        </w:rPr>
        <w:t>，</w:t>
      </w:r>
      <w:r w:rsidRPr="00D358EB">
        <w:rPr>
          <w:rFonts w:ascii="Arial" w:eastAsia="華康娃娃體(P)" w:hAnsi="Arial" w:hint="eastAsia"/>
          <w:sz w:val="28"/>
          <w:szCs w:val="28"/>
        </w:rPr>
        <w:t>m</w:t>
      </w:r>
      <w:r w:rsidRPr="00D358EB">
        <w:rPr>
          <w:rFonts w:ascii="Arial" w:eastAsia="華康娃娃體(P)" w:hAnsi="Arial" w:hint="eastAsia"/>
          <w:sz w:val="28"/>
          <w:szCs w:val="28"/>
        </w:rPr>
        <w:t>為體重總和之平均值</w:t>
      </w:r>
      <w:r w:rsidRPr="00D358EB">
        <w:rPr>
          <w:rFonts w:ascii="Arial" w:eastAsia="華康娃娃體(P)" w:hAnsi="Arial" w:hint="eastAsia"/>
          <w:sz w:val="28"/>
          <w:szCs w:val="28"/>
        </w:rPr>
        <w:t>m=[(</w:t>
      </w:r>
      <w:r w:rsidRPr="00D358EB">
        <w:rPr>
          <w:rFonts w:ascii="Arial" w:eastAsia="華康娃娃體(P)" w:hAnsi="Arial"/>
          <w:sz w:val="28"/>
          <w:szCs w:val="28"/>
        </w:rPr>
        <w:object w:dxaOrig="560" w:dyaOrig="680">
          <v:shape id="_x0000_i1038" type="#_x0000_t75" style="width:28.05pt;height:33.65pt" o:ole="">
            <v:imagedata r:id="rId34" o:title=""/>
          </v:shape>
          <o:OLEObject Type="Embed" ProgID="Equation.DSMT4" ShapeID="_x0000_i1038" DrawAspect="Content" ObjectID="_1398264366" r:id="rId35"/>
        </w:object>
      </w:r>
      <w:r w:rsidRPr="00D358EB">
        <w:rPr>
          <w:rFonts w:ascii="Arial" w:eastAsia="華康娃娃體(P)" w:hAnsi="Arial" w:hint="eastAsia"/>
          <w:sz w:val="28"/>
          <w:szCs w:val="28"/>
        </w:rPr>
        <w:t>)/n]</w:t>
      </w:r>
      <w:r w:rsidRPr="00D358EB">
        <w:rPr>
          <w:rFonts w:ascii="Arial" w:eastAsia="華康娃娃體(P)" w:hAnsi="Arial" w:hint="eastAsia"/>
          <w:sz w:val="28"/>
          <w:szCs w:val="28"/>
        </w:rPr>
        <w:t>，</w:t>
      </w:r>
      <w:r w:rsidRPr="00D358EB">
        <w:rPr>
          <w:rFonts w:ascii="Arial" w:eastAsia="華康娃娃體(P)" w:hAnsi="Arial"/>
          <w:sz w:val="28"/>
          <w:szCs w:val="28"/>
        </w:rPr>
        <w:t>分組的原則為必須使得</w:t>
      </w:r>
      <w:r w:rsidRPr="00D358EB">
        <w:rPr>
          <w:rFonts w:ascii="Arial" w:eastAsia="華康娃娃體(P)" w:hAnsi="Arial"/>
          <w:sz w:val="28"/>
          <w:szCs w:val="28"/>
        </w:rPr>
        <w:object w:dxaOrig="800" w:dyaOrig="680">
          <v:shape id="_x0000_i1039" type="#_x0000_t75" style="width:40.2pt;height:33.65pt" o:ole="">
            <v:imagedata r:id="rId36" o:title=""/>
          </v:shape>
          <o:OLEObject Type="Embed" ProgID="Equation.DSMT4" ShapeID="_x0000_i1039" DrawAspect="Content" ObjectID="_1398264367" r:id="rId37"/>
        </w:object>
      </w:r>
      <w:r w:rsidRPr="00D358EB">
        <w:rPr>
          <w:rFonts w:ascii="Arial" w:eastAsia="華康娃娃體(P)" w:hAnsi="Arial" w:hint="eastAsia"/>
          <w:sz w:val="28"/>
          <w:szCs w:val="28"/>
        </w:rPr>
        <w:t>m|</w:t>
      </w:r>
      <w:r w:rsidRPr="00D358EB">
        <w:rPr>
          <w:rFonts w:ascii="Arial" w:eastAsia="華康娃娃體(P)" w:hAnsi="Arial" w:hint="eastAsia"/>
          <w:sz w:val="28"/>
          <w:szCs w:val="28"/>
        </w:rPr>
        <w:t>之差距總合為最小</w:t>
      </w:r>
      <w:r w:rsidRPr="00D358EB">
        <w:rPr>
          <w:rFonts w:ascii="Arial" w:eastAsia="華康娃娃體(P)" w:hAnsi="Arial"/>
          <w:sz w:val="28"/>
          <w:szCs w:val="28"/>
        </w:rPr>
        <w:t>。</w:t>
      </w:r>
      <w:r w:rsidRPr="00D358EB">
        <w:rPr>
          <w:rFonts w:ascii="Arial" w:eastAsia="華康娃娃體(P)" w:hAnsi="Arial"/>
          <w:sz w:val="28"/>
          <w:szCs w:val="28"/>
        </w:rPr>
        <w:t>(</w:t>
      </w:r>
      <w:r w:rsidRPr="00D358EB">
        <w:rPr>
          <w:rFonts w:ascii="Arial" w:eastAsia="華康娃娃體(P)" w:hAnsi="Arial"/>
          <w:sz w:val="28"/>
          <w:szCs w:val="28"/>
        </w:rPr>
        <w:t>輸出結果的差距若非為最小，則本題算錯，零分計算。</w:t>
      </w:r>
      <w:proofErr w:type="gramStart"/>
      <w:r w:rsidRPr="00D358EB">
        <w:rPr>
          <w:rFonts w:ascii="Arial" w:eastAsia="華康娃娃體(P)" w:hAnsi="Arial"/>
          <w:sz w:val="28"/>
          <w:szCs w:val="28"/>
        </w:rPr>
        <w:t>)</w:t>
      </w:r>
      <w:r w:rsidRPr="00D358EB">
        <w:rPr>
          <w:rFonts w:ascii="Arial" w:eastAsia="華康娃娃體(P)" w:hAnsi="Arial"/>
          <w:sz w:val="28"/>
          <w:szCs w:val="28"/>
        </w:rPr>
        <w:t>寫一程式完成此分組工作</w:t>
      </w:r>
      <w:proofErr w:type="gramEnd"/>
      <w:r w:rsidRPr="00D358EB">
        <w:rPr>
          <w:rFonts w:ascii="Arial" w:eastAsia="華康娃娃體(P)" w:hAnsi="Arial"/>
          <w:sz w:val="28"/>
          <w:szCs w:val="28"/>
        </w:rPr>
        <w:t>。</w:t>
      </w:r>
    </w:p>
    <w:p w:rsidR="008903D4" w:rsidRPr="00D358EB" w:rsidRDefault="008903D4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</w:p>
    <w:p w:rsidR="00D9623C" w:rsidRPr="00D358EB" w:rsidRDefault="00D9623C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t>輸入說明：第一列為學生人數</w:t>
      </w:r>
      <w:r w:rsidRPr="00D358EB">
        <w:rPr>
          <w:rFonts w:ascii="Arial" w:eastAsia="華康娃娃體(P)" w:hAnsi="Arial" w:hint="eastAsia"/>
          <w:sz w:val="28"/>
          <w:szCs w:val="28"/>
        </w:rPr>
        <w:t>n</w:t>
      </w:r>
      <w:r w:rsidRPr="00D358EB">
        <w:rPr>
          <w:rFonts w:ascii="Arial" w:eastAsia="華康娃娃體(P)" w:hAnsi="Arial"/>
          <w:sz w:val="28"/>
          <w:szCs w:val="28"/>
        </w:rPr>
        <w:t>，</w:t>
      </w:r>
      <w:r w:rsidRPr="00D358EB">
        <w:rPr>
          <w:rFonts w:ascii="Arial" w:eastAsia="華康娃娃體(P)" w:hAnsi="Arial"/>
          <w:sz w:val="28"/>
          <w:szCs w:val="28"/>
        </w:rPr>
        <w:t>(4</w:t>
      </w:r>
      <w:proofErr w:type="gramStart"/>
      <w:r w:rsidRPr="00D358EB">
        <w:rPr>
          <w:rFonts w:ascii="Arial" w:eastAsia="華康娃娃體(P)" w:hAnsi="Arial"/>
          <w:sz w:val="28"/>
          <w:szCs w:val="28"/>
        </w:rPr>
        <w:t>≦</w:t>
      </w:r>
      <w:proofErr w:type="gramEnd"/>
      <w:r w:rsidRPr="00D358EB">
        <w:rPr>
          <w:rFonts w:ascii="Arial" w:eastAsia="華康娃娃體(P)" w:hAnsi="Arial" w:hint="eastAsia"/>
          <w:sz w:val="28"/>
          <w:szCs w:val="28"/>
        </w:rPr>
        <w:t>n</w:t>
      </w:r>
      <w:proofErr w:type="gramStart"/>
      <w:r w:rsidRPr="00D358EB">
        <w:rPr>
          <w:rFonts w:ascii="Arial" w:eastAsia="華康娃娃體(P)" w:hAnsi="Arial"/>
          <w:sz w:val="28"/>
          <w:szCs w:val="28"/>
        </w:rPr>
        <w:t>≦</w:t>
      </w:r>
      <w:proofErr w:type="gramEnd"/>
      <w:r w:rsidRPr="00D358EB">
        <w:rPr>
          <w:rFonts w:ascii="Arial" w:eastAsia="華康娃娃體(P)" w:hAnsi="Arial"/>
          <w:sz w:val="28"/>
          <w:szCs w:val="28"/>
        </w:rPr>
        <w:t>20)</w:t>
      </w:r>
      <w:r w:rsidRPr="00D358EB">
        <w:rPr>
          <w:rFonts w:ascii="Arial" w:eastAsia="華康娃娃體(P)" w:hAnsi="Arial"/>
          <w:sz w:val="28"/>
          <w:szCs w:val="28"/>
        </w:rPr>
        <w:t>。第二列到第</w:t>
      </w:r>
      <w:r w:rsidRPr="00D358EB">
        <w:rPr>
          <w:rFonts w:ascii="Arial" w:eastAsia="華康娃娃體(P)" w:hAnsi="Arial" w:hint="eastAsia"/>
          <w:sz w:val="28"/>
          <w:szCs w:val="28"/>
        </w:rPr>
        <w:t>n</w:t>
      </w:r>
      <w:r w:rsidRPr="00D358EB">
        <w:rPr>
          <w:rFonts w:ascii="Arial" w:eastAsia="華康娃娃體(P)" w:hAnsi="Arial"/>
          <w:sz w:val="28"/>
          <w:szCs w:val="28"/>
        </w:rPr>
        <w:t>+1</w:t>
      </w:r>
      <w:r w:rsidRPr="00D358EB">
        <w:rPr>
          <w:rFonts w:ascii="Arial" w:eastAsia="華康娃娃體(P)" w:hAnsi="Arial"/>
          <w:sz w:val="28"/>
          <w:szCs w:val="28"/>
        </w:rPr>
        <w:t>列為學生的體重。</w:t>
      </w:r>
      <w:r w:rsidRPr="00D358EB">
        <w:rPr>
          <w:rFonts w:ascii="Arial" w:eastAsia="華康娃娃體(P)" w:hAnsi="Arial"/>
          <w:sz w:val="28"/>
          <w:szCs w:val="28"/>
        </w:rPr>
        <w:t>(30</w:t>
      </w:r>
      <w:proofErr w:type="gramStart"/>
      <w:r w:rsidRPr="00D358EB">
        <w:rPr>
          <w:rFonts w:ascii="Arial" w:eastAsia="華康娃娃體(P)" w:hAnsi="Arial"/>
          <w:sz w:val="28"/>
          <w:szCs w:val="28"/>
        </w:rPr>
        <w:t>≦</w:t>
      </w:r>
      <w:proofErr w:type="gramEnd"/>
      <w:r w:rsidRPr="00D358EB">
        <w:rPr>
          <w:rFonts w:ascii="Arial" w:eastAsia="華康娃娃體(P)" w:hAnsi="Arial"/>
          <w:sz w:val="28"/>
          <w:szCs w:val="28"/>
        </w:rPr>
        <w:t>學生的體重</w:t>
      </w:r>
      <w:proofErr w:type="gramStart"/>
      <w:r w:rsidRPr="00D358EB">
        <w:rPr>
          <w:rFonts w:ascii="Arial" w:eastAsia="華康娃娃體(P)" w:hAnsi="Arial"/>
          <w:sz w:val="28"/>
          <w:szCs w:val="28"/>
        </w:rPr>
        <w:t>≦</w:t>
      </w:r>
      <w:proofErr w:type="gramEnd"/>
      <w:r w:rsidRPr="00D358EB">
        <w:rPr>
          <w:rFonts w:ascii="Arial" w:eastAsia="華康娃娃體(P)" w:hAnsi="Arial"/>
          <w:sz w:val="28"/>
          <w:szCs w:val="28"/>
        </w:rPr>
        <w:t>150)</w:t>
      </w:r>
    </w:p>
    <w:p w:rsidR="00D9623C" w:rsidRPr="00D358EB" w:rsidRDefault="00D9623C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t>輸出說明：列印出每組同學之體重總和及個別體重，且必須依體重總和由大而小印出。</w:t>
      </w:r>
    </w:p>
    <w:p w:rsidR="001050A9" w:rsidRDefault="001050A9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 w:hint="eastAsia"/>
          <w:sz w:val="26"/>
        </w:rPr>
        <w:t>輸入範例：</w:t>
      </w:r>
      <w:r>
        <w:rPr>
          <w:rFonts w:ascii="Arial" w:eastAsia="華康娃娃體(P)" w:hAnsi="Arial" w:hint="eastAsia"/>
          <w:sz w:val="26"/>
        </w:rPr>
        <w:t xml:space="preserve">                          </w:t>
      </w:r>
      <w:r>
        <w:rPr>
          <w:rFonts w:ascii="Arial" w:eastAsia="華康娃娃體(P)" w:hAnsi="Arial" w:hint="eastAsia"/>
          <w:sz w:val="26"/>
        </w:rPr>
        <w:t xml:space="preserve">　　　　</w:t>
      </w:r>
      <w:r>
        <w:rPr>
          <w:rFonts w:ascii="Arial" w:eastAsia="華康娃娃體(P)" w:hAnsi="Arial" w:hint="eastAsia"/>
          <w:sz w:val="26"/>
        </w:rPr>
        <w:t xml:space="preserve">    </w:t>
      </w:r>
      <w:r>
        <w:rPr>
          <w:rFonts w:ascii="Arial" w:eastAsia="華康娃娃體(P)" w:hAnsi="Arial" w:hint="eastAsia"/>
          <w:sz w:val="26"/>
        </w:rPr>
        <w:t>輸出範例：</w:t>
      </w: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Default="00D9623C" w:rsidP="008903D4">
      <w:pPr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 w:hint="eastAsia"/>
          <w:sz w:val="26"/>
        </w:rPr>
        <w:t xml:space="preserve">    </w:t>
      </w:r>
      <w:r>
        <w:rPr>
          <w:noProof/>
        </w:rPr>
        <w:drawing>
          <wp:inline distT="0" distB="0" distL="0" distR="0" wp14:anchorId="2CFABA7A" wp14:editId="29D09404">
            <wp:extent cx="2762250" cy="226695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eastAsia="華康娃娃體(P)" w:hAnsi="Arial" w:hint="eastAsia"/>
          <w:sz w:val="26"/>
        </w:rPr>
        <w:t xml:space="preserve">               </w:t>
      </w:r>
      <w:r>
        <w:rPr>
          <w:noProof/>
        </w:rPr>
        <w:drawing>
          <wp:inline distT="0" distB="0" distL="0" distR="0" wp14:anchorId="41CB320C" wp14:editId="2B4BD2F9">
            <wp:extent cx="2790825" cy="2114550"/>
            <wp:effectExtent l="0" t="0" r="952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8903D4" w:rsidRDefault="008903D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 w:hint="eastAsia"/>
          <w:sz w:val="26"/>
        </w:rPr>
        <w:lastRenderedPageBreak/>
        <w:t>程式碼：</w:t>
      </w: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>Imports System.IO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>Public Class Form1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Dim f1 As New </w:t>
      </w:r>
      <w:proofErr w:type="spellStart"/>
      <w:r w:rsidRPr="00D9623C">
        <w:rPr>
          <w:rFonts w:ascii="Arial" w:eastAsia="華康娃娃體(P)" w:hAnsi="Arial" w:hint="eastAsia"/>
          <w:sz w:val="26"/>
        </w:rPr>
        <w:t>FileInfo</w:t>
      </w:r>
      <w:proofErr w:type="spellEnd"/>
      <w:r w:rsidRPr="00D9623C">
        <w:rPr>
          <w:rFonts w:ascii="Arial" w:eastAsia="華康娃娃體(P)" w:hAnsi="Arial" w:hint="eastAsia"/>
          <w:sz w:val="26"/>
        </w:rPr>
        <w:t>("test4.txt") '</w:t>
      </w:r>
      <w:r w:rsidRPr="00D9623C">
        <w:rPr>
          <w:rFonts w:ascii="Arial" w:eastAsia="華康娃娃體(P)" w:hAnsi="Arial" w:hint="eastAsia"/>
          <w:sz w:val="26"/>
        </w:rPr>
        <w:t>輸入</w:t>
      </w:r>
      <w:proofErr w:type="gramStart"/>
      <w:r w:rsidRPr="00D9623C">
        <w:rPr>
          <w:rFonts w:ascii="Arial" w:eastAsia="華康娃娃體(P)" w:hAnsi="Arial" w:hint="eastAsia"/>
          <w:sz w:val="26"/>
        </w:rPr>
        <w:t>檔</w:t>
      </w:r>
      <w:proofErr w:type="gramEnd"/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Dim g1 As New </w:t>
      </w:r>
      <w:proofErr w:type="spellStart"/>
      <w:r w:rsidRPr="00D9623C">
        <w:rPr>
          <w:rFonts w:ascii="Arial" w:eastAsia="華康娃娃體(P)" w:hAnsi="Arial" w:hint="eastAsia"/>
          <w:sz w:val="26"/>
        </w:rPr>
        <w:t>FileInfo</w:t>
      </w:r>
      <w:proofErr w:type="spellEnd"/>
      <w:r w:rsidRPr="00D9623C">
        <w:rPr>
          <w:rFonts w:ascii="Arial" w:eastAsia="華康娃娃體(P)" w:hAnsi="Arial" w:hint="eastAsia"/>
          <w:sz w:val="26"/>
        </w:rPr>
        <w:t>("result4.txt") '</w:t>
      </w:r>
      <w:r w:rsidRPr="00D9623C">
        <w:rPr>
          <w:rFonts w:ascii="Arial" w:eastAsia="華康娃娃體(P)" w:hAnsi="Arial" w:hint="eastAsia"/>
          <w:sz w:val="26"/>
        </w:rPr>
        <w:t>輸出</w:t>
      </w:r>
      <w:proofErr w:type="gramStart"/>
      <w:r w:rsidRPr="00D9623C">
        <w:rPr>
          <w:rFonts w:ascii="Arial" w:eastAsia="華康娃娃體(P)" w:hAnsi="Arial" w:hint="eastAsia"/>
          <w:sz w:val="26"/>
        </w:rPr>
        <w:t>檔</w:t>
      </w:r>
      <w:proofErr w:type="gramEnd"/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Dim </w:t>
      </w:r>
      <w:proofErr w:type="spellStart"/>
      <w:r w:rsidRPr="00D9623C">
        <w:rPr>
          <w:rFonts w:ascii="Arial" w:eastAsia="華康娃娃體(P)" w:hAnsi="Arial"/>
          <w:sz w:val="26"/>
        </w:rPr>
        <w:t>sw</w:t>
      </w:r>
      <w:proofErr w:type="spellEnd"/>
      <w:r w:rsidRPr="00D9623C">
        <w:rPr>
          <w:rFonts w:ascii="Arial" w:eastAsia="華康娃娃體(P)" w:hAnsi="Arial"/>
          <w:sz w:val="26"/>
        </w:rPr>
        <w:t xml:space="preserve"> As </w:t>
      </w:r>
      <w:proofErr w:type="spellStart"/>
      <w:r w:rsidRPr="00D9623C">
        <w:rPr>
          <w:rFonts w:ascii="Arial" w:eastAsia="華康娃娃體(P)" w:hAnsi="Arial"/>
          <w:sz w:val="26"/>
        </w:rPr>
        <w:t>StreamWriter</w:t>
      </w:r>
      <w:proofErr w:type="spellEnd"/>
      <w:r w:rsidRPr="00D9623C">
        <w:rPr>
          <w:rFonts w:ascii="Arial" w:eastAsia="華康娃娃體(P)" w:hAnsi="Arial"/>
          <w:sz w:val="26"/>
        </w:rPr>
        <w:t xml:space="preserve"> = g1.CreateText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Dim x, z(), a As Byte ' </w:t>
      </w:r>
      <w:r w:rsidRPr="00D9623C">
        <w:rPr>
          <w:rFonts w:ascii="Arial" w:eastAsia="華康娃娃體(P)" w:hAnsi="Arial" w:hint="eastAsia"/>
          <w:sz w:val="26"/>
        </w:rPr>
        <w:t>人數</w:t>
      </w:r>
      <w:r w:rsidRPr="00D9623C">
        <w:rPr>
          <w:rFonts w:ascii="Arial" w:eastAsia="華康娃娃體(P)" w:hAnsi="Arial" w:hint="eastAsia"/>
          <w:sz w:val="26"/>
        </w:rPr>
        <w:t xml:space="preserve">  </w:t>
      </w:r>
      <w:r w:rsidRPr="00D9623C">
        <w:rPr>
          <w:rFonts w:ascii="Arial" w:eastAsia="華康娃娃體(P)" w:hAnsi="Arial" w:hint="eastAsia"/>
          <w:sz w:val="26"/>
        </w:rPr>
        <w:t>體重</w:t>
      </w:r>
      <w:r w:rsidRPr="00D9623C">
        <w:rPr>
          <w:rFonts w:ascii="Arial" w:eastAsia="華康娃娃體(P)" w:hAnsi="Arial" w:hint="eastAsia"/>
          <w:sz w:val="26"/>
        </w:rPr>
        <w:t xml:space="preserve"> </w:t>
      </w:r>
      <w:r w:rsidRPr="00D9623C">
        <w:rPr>
          <w:rFonts w:ascii="Arial" w:eastAsia="華康娃娃體(P)" w:hAnsi="Arial" w:hint="eastAsia"/>
          <w:sz w:val="26"/>
        </w:rPr>
        <w:t>代替數</w:t>
      </w: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Dim b() As String ' </w:t>
      </w:r>
      <w:r w:rsidRPr="00D9623C">
        <w:rPr>
          <w:rFonts w:ascii="Arial" w:eastAsia="華康娃娃體(P)" w:hAnsi="Arial" w:hint="eastAsia"/>
          <w:sz w:val="26"/>
        </w:rPr>
        <w:t>答案</w:t>
      </w:r>
    </w:p>
    <w:p w:rsidR="00D358EB" w:rsidRPr="00D9623C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Private Sub Form1_</w:t>
      </w:r>
      <w:proofErr w:type="gramStart"/>
      <w:r w:rsidRPr="00D9623C">
        <w:rPr>
          <w:rFonts w:ascii="Arial" w:eastAsia="華康娃娃體(P)" w:hAnsi="Arial"/>
          <w:sz w:val="26"/>
        </w:rPr>
        <w:t>Load(</w:t>
      </w:r>
      <w:proofErr w:type="spellStart"/>
      <w:proofErr w:type="gramEnd"/>
      <w:r w:rsidRPr="00D9623C">
        <w:rPr>
          <w:rFonts w:ascii="Arial" w:eastAsia="華康娃娃體(P)" w:hAnsi="Arial"/>
          <w:sz w:val="26"/>
        </w:rPr>
        <w:t>ByVal</w:t>
      </w:r>
      <w:proofErr w:type="spellEnd"/>
      <w:r w:rsidRPr="00D9623C">
        <w:rPr>
          <w:rFonts w:ascii="Arial" w:eastAsia="華康娃娃體(P)" w:hAnsi="Arial"/>
          <w:sz w:val="26"/>
        </w:rPr>
        <w:t xml:space="preserve"> sender As </w:t>
      </w:r>
      <w:proofErr w:type="spellStart"/>
      <w:r w:rsidRPr="00D9623C">
        <w:rPr>
          <w:rFonts w:ascii="Arial" w:eastAsia="華康娃娃體(P)" w:hAnsi="Arial"/>
          <w:sz w:val="26"/>
        </w:rPr>
        <w:t>System.Object</w:t>
      </w:r>
      <w:proofErr w:type="spellEnd"/>
      <w:r w:rsidRPr="00D9623C">
        <w:rPr>
          <w:rFonts w:ascii="Arial" w:eastAsia="華康娃娃體(P)" w:hAnsi="Arial"/>
          <w:sz w:val="26"/>
        </w:rPr>
        <w:t xml:space="preserve">, </w:t>
      </w:r>
      <w:proofErr w:type="spellStart"/>
      <w:r w:rsidRPr="00D9623C">
        <w:rPr>
          <w:rFonts w:ascii="Arial" w:eastAsia="華康娃娃體(P)" w:hAnsi="Arial"/>
          <w:sz w:val="26"/>
        </w:rPr>
        <w:t>ByVal</w:t>
      </w:r>
      <w:proofErr w:type="spellEnd"/>
      <w:r w:rsidRPr="00D9623C">
        <w:rPr>
          <w:rFonts w:ascii="Arial" w:eastAsia="華康娃娃體(P)" w:hAnsi="Arial"/>
          <w:sz w:val="26"/>
        </w:rPr>
        <w:t xml:space="preserve"> e As </w:t>
      </w:r>
      <w:proofErr w:type="spellStart"/>
      <w:r w:rsidRPr="00D9623C">
        <w:rPr>
          <w:rFonts w:ascii="Arial" w:eastAsia="華康娃娃體(P)" w:hAnsi="Arial"/>
          <w:sz w:val="26"/>
        </w:rPr>
        <w:t>System</w:t>
      </w:r>
      <w:r w:rsidR="00D358EB">
        <w:rPr>
          <w:rFonts w:ascii="Arial" w:eastAsia="華康娃娃體(P)" w:hAnsi="Arial"/>
          <w:sz w:val="26"/>
        </w:rPr>
        <w:t>.EventArgs</w:t>
      </w:r>
      <w:proofErr w:type="spellEnd"/>
      <w:r w:rsidR="00D358EB">
        <w:rPr>
          <w:rFonts w:ascii="Arial" w:eastAsia="華康娃娃體(P)" w:hAnsi="Arial"/>
          <w:sz w:val="26"/>
        </w:rPr>
        <w:t xml:space="preserve">) Handles </w:t>
      </w:r>
      <w:proofErr w:type="spellStart"/>
      <w:r w:rsidR="00D358EB">
        <w:rPr>
          <w:rFonts w:ascii="Arial" w:eastAsia="華康娃娃體(P)" w:hAnsi="Arial"/>
          <w:sz w:val="26"/>
        </w:rPr>
        <w:t>MyBase.Load</w:t>
      </w:r>
      <w:proofErr w:type="spellEnd"/>
    </w:p>
    <w:p w:rsidR="00D358EB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</w:t>
      </w:r>
    </w:p>
    <w:p w:rsidR="00D9623C" w:rsidRPr="00D9623C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 w:hint="eastAsia"/>
          <w:sz w:val="26"/>
        </w:rPr>
        <w:t xml:space="preserve">　　　　</w:t>
      </w:r>
      <w:r w:rsidR="00D9623C" w:rsidRPr="00D9623C">
        <w:rPr>
          <w:rFonts w:ascii="Arial" w:eastAsia="華康娃娃體(P)" w:hAnsi="Arial" w:hint="eastAsia"/>
          <w:sz w:val="26"/>
        </w:rPr>
        <w:t xml:space="preserve"> If f1.Exists Then '</w:t>
      </w:r>
      <w:r w:rsidR="00D9623C" w:rsidRPr="00D9623C">
        <w:rPr>
          <w:rFonts w:ascii="Arial" w:eastAsia="華康娃娃體(P)" w:hAnsi="Arial" w:hint="eastAsia"/>
          <w:sz w:val="26"/>
        </w:rPr>
        <w:t>判斷輸入</w:t>
      </w:r>
      <w:proofErr w:type="gramStart"/>
      <w:r w:rsidR="00D9623C" w:rsidRPr="00D9623C">
        <w:rPr>
          <w:rFonts w:ascii="Arial" w:eastAsia="華康娃娃體(P)" w:hAnsi="Arial" w:hint="eastAsia"/>
          <w:sz w:val="26"/>
        </w:rPr>
        <w:t>檔</w:t>
      </w:r>
      <w:proofErr w:type="gramEnd"/>
      <w:r w:rsidR="00D9623C" w:rsidRPr="00D9623C">
        <w:rPr>
          <w:rFonts w:ascii="Arial" w:eastAsia="華康娃娃體(P)" w:hAnsi="Arial" w:hint="eastAsia"/>
          <w:sz w:val="26"/>
        </w:rPr>
        <w:t>是否存在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    If g1.Exists Then '</w:t>
      </w:r>
      <w:r w:rsidRPr="00D9623C">
        <w:rPr>
          <w:rFonts w:ascii="Arial" w:eastAsia="華康娃娃體(P)" w:hAnsi="Arial" w:hint="eastAsia"/>
          <w:sz w:val="26"/>
        </w:rPr>
        <w:t>判斷輸出黨是否存在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        Call </w:t>
      </w:r>
      <w:proofErr w:type="spellStart"/>
      <w:proofErr w:type="gramStart"/>
      <w:r w:rsidRPr="00D9623C">
        <w:rPr>
          <w:rFonts w:ascii="Arial" w:eastAsia="華康娃娃體(P)" w:hAnsi="Arial"/>
          <w:sz w:val="26"/>
        </w:rPr>
        <w:t>zxc</w:t>
      </w:r>
      <w:proofErr w:type="spellEnd"/>
      <w:r w:rsidRPr="00D9623C">
        <w:rPr>
          <w:rFonts w:ascii="Arial" w:eastAsia="華康娃娃體(P)" w:hAnsi="Arial"/>
          <w:sz w:val="26"/>
        </w:rPr>
        <w:t>()</w:t>
      </w:r>
      <w:proofErr w:type="gramEnd"/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    Else '</w:t>
      </w:r>
      <w:r w:rsidRPr="00D9623C">
        <w:rPr>
          <w:rFonts w:ascii="Arial" w:eastAsia="華康娃娃體(P)" w:hAnsi="Arial" w:hint="eastAsia"/>
          <w:sz w:val="26"/>
        </w:rPr>
        <w:t>不存在則創建一個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        </w:t>
      </w:r>
      <w:proofErr w:type="gramStart"/>
      <w:r w:rsidRPr="00D9623C">
        <w:rPr>
          <w:rFonts w:ascii="Arial" w:eastAsia="華康娃娃體(P)" w:hAnsi="Arial"/>
          <w:sz w:val="26"/>
        </w:rPr>
        <w:t>g1.Create()</w:t>
      </w:r>
      <w:proofErr w:type="gramEnd"/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        Call </w:t>
      </w:r>
      <w:proofErr w:type="spellStart"/>
      <w:proofErr w:type="gramStart"/>
      <w:r w:rsidRPr="00D9623C">
        <w:rPr>
          <w:rFonts w:ascii="Arial" w:eastAsia="華康娃娃體(P)" w:hAnsi="Arial"/>
          <w:sz w:val="26"/>
        </w:rPr>
        <w:t>zxc</w:t>
      </w:r>
      <w:proofErr w:type="spellEnd"/>
      <w:r w:rsidRPr="00D9623C">
        <w:rPr>
          <w:rFonts w:ascii="Arial" w:eastAsia="華康娃娃體(P)" w:hAnsi="Arial"/>
          <w:sz w:val="26"/>
        </w:rPr>
        <w:t>()</w:t>
      </w:r>
      <w:proofErr w:type="gramEnd"/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    End If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Else '</w:t>
      </w:r>
      <w:r w:rsidRPr="00D9623C">
        <w:rPr>
          <w:rFonts w:ascii="Arial" w:eastAsia="華康娃娃體(P)" w:hAnsi="Arial" w:hint="eastAsia"/>
          <w:sz w:val="26"/>
        </w:rPr>
        <w:t>不存在則結束執行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D9623C">
        <w:rPr>
          <w:rFonts w:ascii="Arial" w:eastAsia="華康娃娃體(P)" w:hAnsi="Arial" w:hint="eastAsia"/>
          <w:sz w:val="26"/>
        </w:rPr>
        <w:t>MsgBox</w:t>
      </w:r>
      <w:proofErr w:type="spellEnd"/>
      <w:r w:rsidRPr="00D9623C">
        <w:rPr>
          <w:rFonts w:ascii="Arial" w:eastAsia="華康娃娃體(P)" w:hAnsi="Arial" w:hint="eastAsia"/>
          <w:sz w:val="26"/>
        </w:rPr>
        <w:t>("</w:t>
      </w:r>
      <w:r w:rsidRPr="00D9623C">
        <w:rPr>
          <w:rFonts w:ascii="Arial" w:eastAsia="華康娃娃體(P)" w:hAnsi="Arial" w:hint="eastAsia"/>
          <w:sz w:val="26"/>
        </w:rPr>
        <w:t>找不到</w:t>
      </w:r>
      <w:r w:rsidRPr="00D9623C">
        <w:rPr>
          <w:rFonts w:ascii="Arial" w:eastAsia="華康娃娃體(P)" w:hAnsi="Arial" w:hint="eastAsia"/>
          <w:sz w:val="26"/>
        </w:rPr>
        <w:t>test4.txt</w:t>
      </w:r>
      <w:r w:rsidRPr="00D9623C">
        <w:rPr>
          <w:rFonts w:ascii="Arial" w:eastAsia="華康娃娃體(P)" w:hAnsi="Arial" w:hint="eastAsia"/>
          <w:sz w:val="26"/>
        </w:rPr>
        <w:t>檔</w:t>
      </w:r>
      <w:r w:rsidRPr="00D9623C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D9623C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D9623C">
        <w:rPr>
          <w:rFonts w:ascii="Arial" w:eastAsia="華康娃娃體(P)" w:hAnsi="Arial" w:hint="eastAsia"/>
          <w:sz w:val="26"/>
        </w:rPr>
        <w:t>, "</w:t>
      </w:r>
      <w:r w:rsidRPr="00D9623C">
        <w:rPr>
          <w:rFonts w:ascii="Arial" w:eastAsia="華康娃娃體(P)" w:hAnsi="Arial" w:hint="eastAsia"/>
          <w:sz w:val="26"/>
        </w:rPr>
        <w:t>注意</w:t>
      </w:r>
      <w:r w:rsidRPr="00D9623C">
        <w:rPr>
          <w:rFonts w:ascii="Arial" w:eastAsia="華康娃娃體(P)" w:hAnsi="Arial" w:hint="eastAsia"/>
          <w:sz w:val="26"/>
        </w:rPr>
        <w:t>!!")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    End</w:t>
      </w: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End If</w:t>
      </w:r>
    </w:p>
    <w:p w:rsidR="00D358EB" w:rsidRPr="00D9623C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358EB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End Sub</w:t>
      </w: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/>
          <w:sz w:val="26"/>
        </w:rPr>
        <w:lastRenderedPageBreak/>
        <w:t xml:space="preserve">    Sub </w:t>
      </w:r>
      <w:proofErr w:type="spellStart"/>
      <w:proofErr w:type="gramStart"/>
      <w:r>
        <w:rPr>
          <w:rFonts w:ascii="Arial" w:eastAsia="華康娃娃體(P)" w:hAnsi="Arial"/>
          <w:sz w:val="26"/>
        </w:rPr>
        <w:t>zxc</w:t>
      </w:r>
      <w:proofErr w:type="spellEnd"/>
      <w:r>
        <w:rPr>
          <w:rFonts w:ascii="Arial" w:eastAsia="華康娃娃體(P)" w:hAnsi="Arial"/>
          <w:sz w:val="26"/>
        </w:rPr>
        <w:t>()</w:t>
      </w:r>
      <w:proofErr w:type="gramEnd"/>
    </w:p>
    <w:p w:rsidR="00D358EB" w:rsidRPr="00D9623C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Dim </w:t>
      </w:r>
      <w:proofErr w:type="spellStart"/>
      <w:r w:rsidRPr="00D9623C">
        <w:rPr>
          <w:rFonts w:ascii="Arial" w:eastAsia="華康娃娃體(P)" w:hAnsi="Arial"/>
          <w:sz w:val="26"/>
        </w:rPr>
        <w:t>sr</w:t>
      </w:r>
      <w:proofErr w:type="spellEnd"/>
      <w:r w:rsidRPr="00D9623C">
        <w:rPr>
          <w:rFonts w:ascii="Arial" w:eastAsia="華康娃娃體(P)" w:hAnsi="Arial"/>
          <w:sz w:val="26"/>
        </w:rPr>
        <w:t xml:space="preserve"> As </w:t>
      </w:r>
      <w:proofErr w:type="spellStart"/>
      <w:r w:rsidRPr="00D9623C">
        <w:rPr>
          <w:rFonts w:ascii="Arial" w:eastAsia="華康娃娃體(P)" w:hAnsi="Arial"/>
          <w:sz w:val="26"/>
        </w:rPr>
        <w:t>StreamReader</w:t>
      </w:r>
      <w:proofErr w:type="spellEnd"/>
      <w:r w:rsidRPr="00D9623C">
        <w:rPr>
          <w:rFonts w:ascii="Arial" w:eastAsia="華康娃娃體(P)" w:hAnsi="Arial"/>
          <w:sz w:val="26"/>
        </w:rPr>
        <w:t xml:space="preserve"> = f1.OpenText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x = Val(</w:t>
      </w:r>
      <w:proofErr w:type="spellStart"/>
      <w:r w:rsidRPr="00D9623C">
        <w:rPr>
          <w:rFonts w:ascii="Arial" w:eastAsia="華康娃娃體(P)" w:hAnsi="Arial" w:hint="eastAsia"/>
          <w:sz w:val="26"/>
        </w:rPr>
        <w:t>sr.ReadLine</w:t>
      </w:r>
      <w:proofErr w:type="spellEnd"/>
      <w:r w:rsidRPr="00D9623C">
        <w:rPr>
          <w:rFonts w:ascii="Arial" w:eastAsia="華康娃娃體(P)" w:hAnsi="Arial" w:hint="eastAsia"/>
          <w:sz w:val="26"/>
        </w:rPr>
        <w:t>) '</w:t>
      </w:r>
      <w:r w:rsidRPr="00D9623C">
        <w:rPr>
          <w:rFonts w:ascii="Arial" w:eastAsia="華康娃娃體(P)" w:hAnsi="Arial" w:hint="eastAsia"/>
          <w:sz w:val="26"/>
        </w:rPr>
        <w:t>取出學生總數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If x &lt; 4 </w:t>
      </w:r>
      <w:proofErr w:type="spellStart"/>
      <w:r w:rsidRPr="00D9623C">
        <w:rPr>
          <w:rFonts w:ascii="Arial" w:eastAsia="華康娃娃體(P)" w:hAnsi="Arial" w:hint="eastAsia"/>
          <w:sz w:val="26"/>
        </w:rPr>
        <w:t>OrElse</w:t>
      </w:r>
      <w:proofErr w:type="spellEnd"/>
      <w:r w:rsidRPr="00D9623C">
        <w:rPr>
          <w:rFonts w:ascii="Arial" w:eastAsia="華康娃娃體(P)" w:hAnsi="Arial" w:hint="eastAsia"/>
          <w:sz w:val="26"/>
        </w:rPr>
        <w:t xml:space="preserve"> x &gt; 20 Then '</w:t>
      </w:r>
      <w:r w:rsidRPr="00D9623C">
        <w:rPr>
          <w:rFonts w:ascii="Arial" w:eastAsia="華康娃娃體(P)" w:hAnsi="Arial" w:hint="eastAsia"/>
          <w:sz w:val="26"/>
        </w:rPr>
        <w:t>檢驗輸入數是否正確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D9623C">
        <w:rPr>
          <w:rFonts w:ascii="Arial" w:eastAsia="華康娃娃體(P)" w:hAnsi="Arial" w:hint="eastAsia"/>
          <w:sz w:val="26"/>
        </w:rPr>
        <w:t>MsgBox</w:t>
      </w:r>
      <w:proofErr w:type="spellEnd"/>
      <w:r w:rsidRPr="00D9623C">
        <w:rPr>
          <w:rFonts w:ascii="Arial" w:eastAsia="華康娃娃體(P)" w:hAnsi="Arial" w:hint="eastAsia"/>
          <w:sz w:val="26"/>
        </w:rPr>
        <w:t>("</w:t>
      </w:r>
      <w:r w:rsidRPr="00D9623C">
        <w:rPr>
          <w:rFonts w:ascii="Arial" w:eastAsia="華康娃娃體(P)" w:hAnsi="Arial" w:hint="eastAsia"/>
          <w:sz w:val="26"/>
        </w:rPr>
        <w:t>輸入人數錯誤</w:t>
      </w:r>
      <w:r w:rsidRPr="00D9623C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D9623C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D9623C">
        <w:rPr>
          <w:rFonts w:ascii="Arial" w:eastAsia="華康娃娃體(P)" w:hAnsi="Arial" w:hint="eastAsia"/>
          <w:sz w:val="26"/>
        </w:rPr>
        <w:t>, "</w:t>
      </w:r>
      <w:r w:rsidRPr="00D9623C">
        <w:rPr>
          <w:rFonts w:ascii="Arial" w:eastAsia="華康娃娃體(P)" w:hAnsi="Arial" w:hint="eastAsia"/>
          <w:sz w:val="26"/>
        </w:rPr>
        <w:t>注意</w:t>
      </w:r>
      <w:r w:rsidRPr="00D9623C">
        <w:rPr>
          <w:rFonts w:ascii="Arial" w:eastAsia="華康娃娃體(P)" w:hAnsi="Arial" w:hint="eastAsia"/>
          <w:sz w:val="26"/>
        </w:rPr>
        <w:t>!!")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    End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End If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If x Mod 2 = 1 Then x -= 1 '</w:t>
      </w:r>
      <w:r w:rsidRPr="00D9623C">
        <w:rPr>
          <w:rFonts w:ascii="Arial" w:eastAsia="華康娃娃體(P)" w:hAnsi="Arial" w:hint="eastAsia"/>
          <w:sz w:val="26"/>
        </w:rPr>
        <w:t>確認是否為偶數</w:t>
      </w:r>
    </w:p>
    <w:p w:rsidR="00D358EB" w:rsidRPr="00D9623C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/>
          <w:sz w:val="26"/>
        </w:rPr>
        <w:t xml:space="preserve">        </w:t>
      </w:r>
      <w:proofErr w:type="spellStart"/>
      <w:r>
        <w:rPr>
          <w:rFonts w:ascii="Arial" w:eastAsia="華康娃娃體(P)" w:hAnsi="Arial"/>
          <w:sz w:val="26"/>
        </w:rPr>
        <w:t>ReDim</w:t>
      </w:r>
      <w:proofErr w:type="spellEnd"/>
      <w:r>
        <w:rPr>
          <w:rFonts w:ascii="Arial" w:eastAsia="華康娃娃體(P)" w:hAnsi="Arial"/>
          <w:sz w:val="26"/>
        </w:rPr>
        <w:t xml:space="preserve"> z(x - 1)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For i = 0 To x - 1 '</w:t>
      </w:r>
      <w:r w:rsidRPr="00D9623C">
        <w:rPr>
          <w:rFonts w:ascii="Arial" w:eastAsia="華康娃娃體(P)" w:hAnsi="Arial" w:hint="eastAsia"/>
          <w:sz w:val="26"/>
        </w:rPr>
        <w:t>讀檔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    z(i) = </w:t>
      </w:r>
      <w:proofErr w:type="spellStart"/>
      <w:r w:rsidRPr="00D9623C">
        <w:rPr>
          <w:rFonts w:ascii="Arial" w:eastAsia="華康娃娃體(P)" w:hAnsi="Arial" w:hint="eastAsia"/>
          <w:sz w:val="26"/>
        </w:rPr>
        <w:t>sr.ReadLine</w:t>
      </w:r>
      <w:proofErr w:type="spellEnd"/>
      <w:r w:rsidRPr="00D9623C">
        <w:rPr>
          <w:rFonts w:ascii="Arial" w:eastAsia="華康娃娃體(P)" w:hAnsi="Arial" w:hint="eastAsia"/>
          <w:sz w:val="26"/>
        </w:rPr>
        <w:t xml:space="preserve"> '</w:t>
      </w:r>
      <w:r w:rsidRPr="00D9623C">
        <w:rPr>
          <w:rFonts w:ascii="Arial" w:eastAsia="華康娃娃體(P)" w:hAnsi="Arial" w:hint="eastAsia"/>
          <w:sz w:val="26"/>
        </w:rPr>
        <w:t>取出個別學生體重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    If z(i) &lt; 30 </w:t>
      </w:r>
      <w:proofErr w:type="spellStart"/>
      <w:r w:rsidRPr="00D9623C">
        <w:rPr>
          <w:rFonts w:ascii="Arial" w:eastAsia="華康娃娃體(P)" w:hAnsi="Arial" w:hint="eastAsia"/>
          <w:sz w:val="26"/>
        </w:rPr>
        <w:t>OrElse</w:t>
      </w:r>
      <w:proofErr w:type="spellEnd"/>
      <w:r w:rsidRPr="00D9623C">
        <w:rPr>
          <w:rFonts w:ascii="Arial" w:eastAsia="華康娃娃體(P)" w:hAnsi="Arial" w:hint="eastAsia"/>
          <w:sz w:val="26"/>
        </w:rPr>
        <w:t xml:space="preserve"> z(i) &gt; 150 Then '</w:t>
      </w:r>
      <w:r w:rsidRPr="00D9623C">
        <w:rPr>
          <w:rFonts w:ascii="Arial" w:eastAsia="華康娃娃體(P)" w:hAnsi="Arial" w:hint="eastAsia"/>
          <w:sz w:val="26"/>
        </w:rPr>
        <w:t>檢驗輸入正確性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        </w:t>
      </w:r>
      <w:proofErr w:type="spellStart"/>
      <w:r w:rsidRPr="00D9623C">
        <w:rPr>
          <w:rFonts w:ascii="Arial" w:eastAsia="華康娃娃體(P)" w:hAnsi="Arial" w:hint="eastAsia"/>
          <w:sz w:val="26"/>
        </w:rPr>
        <w:t>MsgBox</w:t>
      </w:r>
      <w:proofErr w:type="spellEnd"/>
      <w:r w:rsidRPr="00D9623C">
        <w:rPr>
          <w:rFonts w:ascii="Arial" w:eastAsia="華康娃娃體(P)" w:hAnsi="Arial" w:hint="eastAsia"/>
          <w:sz w:val="26"/>
        </w:rPr>
        <w:t>("</w:t>
      </w:r>
      <w:r w:rsidRPr="00D9623C">
        <w:rPr>
          <w:rFonts w:ascii="Arial" w:eastAsia="華康娃娃體(P)" w:hAnsi="Arial" w:hint="eastAsia"/>
          <w:sz w:val="26"/>
        </w:rPr>
        <w:t>輸入體重錯誤</w:t>
      </w:r>
      <w:r w:rsidRPr="00D9623C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D9623C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D9623C">
        <w:rPr>
          <w:rFonts w:ascii="Arial" w:eastAsia="華康娃娃體(P)" w:hAnsi="Arial" w:hint="eastAsia"/>
          <w:sz w:val="26"/>
        </w:rPr>
        <w:t>, "</w:t>
      </w:r>
      <w:r w:rsidRPr="00D9623C">
        <w:rPr>
          <w:rFonts w:ascii="Arial" w:eastAsia="華康娃娃體(P)" w:hAnsi="Arial" w:hint="eastAsia"/>
          <w:sz w:val="26"/>
        </w:rPr>
        <w:t>注意</w:t>
      </w:r>
      <w:r w:rsidRPr="00D9623C">
        <w:rPr>
          <w:rFonts w:ascii="Arial" w:eastAsia="華康娃娃體(P)" w:hAnsi="Arial" w:hint="eastAsia"/>
          <w:sz w:val="26"/>
        </w:rPr>
        <w:t>!!")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        End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    End If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/>
          <w:sz w:val="26"/>
        </w:rPr>
        <w:t xml:space="preserve">        Next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    </w:t>
      </w: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</w:t>
      </w:r>
      <w:proofErr w:type="spellStart"/>
      <w:r w:rsidRPr="00D9623C">
        <w:rPr>
          <w:rFonts w:ascii="Arial" w:eastAsia="華康娃娃體(P)" w:hAnsi="Arial" w:hint="eastAsia"/>
          <w:sz w:val="26"/>
        </w:rPr>
        <w:t>Array.Sort</w:t>
      </w:r>
      <w:proofErr w:type="spellEnd"/>
      <w:r w:rsidRPr="00D9623C">
        <w:rPr>
          <w:rFonts w:ascii="Arial" w:eastAsia="華康娃娃體(P)" w:hAnsi="Arial" w:hint="eastAsia"/>
          <w:sz w:val="26"/>
        </w:rPr>
        <w:t>(z) '</w:t>
      </w:r>
      <w:r w:rsidRPr="00D9623C">
        <w:rPr>
          <w:rFonts w:ascii="Arial" w:eastAsia="華康娃娃體(P)" w:hAnsi="Arial" w:hint="eastAsia"/>
          <w:sz w:val="26"/>
        </w:rPr>
        <w:t>由小到大排列</w:t>
      </w:r>
    </w:p>
    <w:p w:rsidR="00D358EB" w:rsidRPr="00D9623C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</w:t>
      </w:r>
      <w:proofErr w:type="spellStart"/>
      <w:r w:rsidRPr="00D9623C">
        <w:rPr>
          <w:rFonts w:ascii="Arial" w:eastAsia="華康娃娃體(P)" w:hAnsi="Arial"/>
          <w:sz w:val="26"/>
        </w:rPr>
        <w:t>ReDim</w:t>
      </w:r>
      <w:proofErr w:type="spellEnd"/>
      <w:r w:rsidRPr="00D9623C">
        <w:rPr>
          <w:rFonts w:ascii="Arial" w:eastAsia="華康娃娃體(P)" w:hAnsi="Arial"/>
          <w:sz w:val="26"/>
        </w:rPr>
        <w:t xml:space="preserve"> b(x / 2 - 1)</w:t>
      </w:r>
    </w:p>
    <w:p w:rsidR="00D358EB" w:rsidRPr="00D9623C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lastRenderedPageBreak/>
        <w:t xml:space="preserve">        For j = 1 To x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    b(j - 1) = z(j - 1) + z(x - j) '</w:t>
      </w:r>
      <w:r w:rsidRPr="00D9623C">
        <w:rPr>
          <w:rFonts w:ascii="Arial" w:eastAsia="華康娃娃體(P)" w:hAnsi="Arial" w:hint="eastAsia"/>
          <w:sz w:val="26"/>
        </w:rPr>
        <w:t>小</w:t>
      </w:r>
      <w:r w:rsidRPr="00D9623C">
        <w:rPr>
          <w:rFonts w:ascii="Arial" w:eastAsia="華康娃娃體(P)" w:hAnsi="Arial" w:hint="eastAsia"/>
          <w:sz w:val="26"/>
        </w:rPr>
        <w:t>+</w:t>
      </w:r>
      <w:r w:rsidRPr="00D9623C">
        <w:rPr>
          <w:rFonts w:ascii="Arial" w:eastAsia="華康娃娃體(P)" w:hAnsi="Arial" w:hint="eastAsia"/>
          <w:sz w:val="26"/>
        </w:rPr>
        <w:t>大的答案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    '</w:t>
      </w:r>
      <w:r w:rsidRPr="00D9623C">
        <w:rPr>
          <w:rFonts w:ascii="Arial" w:eastAsia="華康娃娃體(P)" w:hAnsi="Arial" w:hint="eastAsia"/>
          <w:sz w:val="26"/>
        </w:rPr>
        <w:t>每行輸出的答案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    </w:t>
      </w:r>
      <w:proofErr w:type="gramStart"/>
      <w:r w:rsidRPr="00D9623C">
        <w:rPr>
          <w:rFonts w:ascii="Arial" w:eastAsia="華康娃娃體(P)" w:hAnsi="Arial"/>
          <w:sz w:val="26"/>
        </w:rPr>
        <w:t>b(</w:t>
      </w:r>
      <w:proofErr w:type="gramEnd"/>
      <w:r w:rsidRPr="00D9623C">
        <w:rPr>
          <w:rFonts w:ascii="Arial" w:eastAsia="華康娃娃體(P)" w:hAnsi="Arial"/>
          <w:sz w:val="26"/>
        </w:rPr>
        <w:t>j - 1) = b(j - 1) &amp; Space(1) &amp; "=" &amp; Space(1) &amp; z(j - 1) &amp; Space(1) &amp; "+" &amp; Space(1) &amp; z(x - j)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    If j = x / 2 Then Exit For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/>
          <w:sz w:val="26"/>
        </w:rPr>
        <w:t xml:space="preserve">        Next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 w:hint="eastAsia"/>
          <w:sz w:val="26"/>
        </w:rPr>
        <w:t xml:space="preserve">        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For i = 0 To x / 2 - 1</w:t>
      </w:r>
      <w:r w:rsidRPr="00D9623C">
        <w:rPr>
          <w:rFonts w:ascii="Arial" w:eastAsia="華康娃娃體(P)" w:hAnsi="Arial" w:hint="eastAsia"/>
          <w:sz w:val="26"/>
        </w:rPr>
        <w:t>'</w:t>
      </w:r>
      <w:r w:rsidRPr="00D9623C">
        <w:rPr>
          <w:rFonts w:ascii="Arial" w:eastAsia="華康娃娃體(P)" w:hAnsi="Arial" w:hint="eastAsia"/>
          <w:sz w:val="26"/>
        </w:rPr>
        <w:t>輸入答案</w:t>
      </w:r>
    </w:p>
    <w:p w:rsidR="00D9623C" w:rsidRP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    </w:t>
      </w:r>
      <w:proofErr w:type="spellStart"/>
      <w:proofErr w:type="gramStart"/>
      <w:r w:rsidRPr="00D9623C">
        <w:rPr>
          <w:rFonts w:ascii="Arial" w:eastAsia="華康娃娃體(P)" w:hAnsi="Arial"/>
          <w:sz w:val="26"/>
        </w:rPr>
        <w:t>sw.WriteLine</w:t>
      </w:r>
      <w:proofErr w:type="spellEnd"/>
      <w:r w:rsidRPr="00D9623C">
        <w:rPr>
          <w:rFonts w:ascii="Arial" w:eastAsia="華康娃娃體(P)" w:hAnsi="Arial"/>
          <w:sz w:val="26"/>
        </w:rPr>
        <w:t>(</w:t>
      </w:r>
      <w:proofErr w:type="gramEnd"/>
      <w:r w:rsidRPr="00D9623C">
        <w:rPr>
          <w:rFonts w:ascii="Arial" w:eastAsia="華康娃娃體(P)" w:hAnsi="Arial"/>
          <w:sz w:val="26"/>
        </w:rPr>
        <w:t>b(i))</w:t>
      </w: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Next</w:t>
      </w:r>
    </w:p>
    <w:p w:rsidR="00D358EB" w:rsidRPr="00D9623C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</w:t>
      </w:r>
      <w:proofErr w:type="spellStart"/>
      <w:proofErr w:type="gramStart"/>
      <w:r w:rsidRPr="00D9623C">
        <w:rPr>
          <w:rFonts w:ascii="Arial" w:eastAsia="華康娃娃體(P)" w:hAnsi="Arial"/>
          <w:sz w:val="26"/>
        </w:rPr>
        <w:t>sw.Flush</w:t>
      </w:r>
      <w:proofErr w:type="spellEnd"/>
      <w:r w:rsidRPr="00D9623C">
        <w:rPr>
          <w:rFonts w:ascii="Arial" w:eastAsia="華康娃娃體(P)" w:hAnsi="Arial"/>
          <w:sz w:val="26"/>
        </w:rPr>
        <w:t>(</w:t>
      </w:r>
      <w:proofErr w:type="gramEnd"/>
      <w:r w:rsidRPr="00D9623C">
        <w:rPr>
          <w:rFonts w:ascii="Arial" w:eastAsia="華康娃娃體(P)" w:hAnsi="Arial"/>
          <w:sz w:val="26"/>
        </w:rPr>
        <w:t xml:space="preserve">) : </w:t>
      </w:r>
      <w:proofErr w:type="spellStart"/>
      <w:r w:rsidRPr="00D9623C">
        <w:rPr>
          <w:rFonts w:ascii="Arial" w:eastAsia="華康娃娃體(P)" w:hAnsi="Arial"/>
          <w:sz w:val="26"/>
        </w:rPr>
        <w:t>sw.Close</w:t>
      </w:r>
      <w:proofErr w:type="spellEnd"/>
      <w:r w:rsidRPr="00D9623C">
        <w:rPr>
          <w:rFonts w:ascii="Arial" w:eastAsia="華康娃娃體(P)" w:hAnsi="Arial"/>
          <w:sz w:val="26"/>
        </w:rPr>
        <w:t>()</w:t>
      </w:r>
    </w:p>
    <w:p w:rsidR="00D358EB" w:rsidRPr="00D9623C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    End</w:t>
      </w:r>
    </w:p>
    <w:p w:rsidR="00D358EB" w:rsidRPr="00D9623C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 xml:space="preserve">    End Sub</w:t>
      </w:r>
    </w:p>
    <w:p w:rsidR="00D358EB" w:rsidRPr="00D9623C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9623C">
        <w:rPr>
          <w:rFonts w:ascii="Arial" w:eastAsia="華康娃娃體(P)" w:hAnsi="Arial"/>
          <w:sz w:val="26"/>
        </w:rPr>
        <w:t>End Class</w:t>
      </w: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9623C" w:rsidRPr="00D358EB" w:rsidRDefault="00D9623C" w:rsidP="008903D4">
      <w:pPr>
        <w:spacing w:line="360" w:lineRule="exact"/>
        <w:ind w:left="599" w:hangingChars="214" w:hanging="599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lastRenderedPageBreak/>
        <w:t>P</w:t>
      </w:r>
      <w:r w:rsidRPr="00D358EB">
        <w:rPr>
          <w:rFonts w:ascii="Arial" w:eastAsia="華康娃娃體(P)" w:hAnsi="Arial" w:hint="eastAsia"/>
          <w:sz w:val="28"/>
          <w:szCs w:val="28"/>
        </w:rPr>
        <w:t>roblem 5</w:t>
      </w:r>
      <w:r w:rsidRPr="00D358EB">
        <w:rPr>
          <w:rFonts w:ascii="Arial" w:eastAsia="華康娃娃體(P)" w:hAnsi="Arial" w:hint="eastAsia"/>
          <w:sz w:val="28"/>
          <w:szCs w:val="28"/>
        </w:rPr>
        <w:t>、</w:t>
      </w:r>
      <w:r w:rsidRPr="00D358EB">
        <w:rPr>
          <w:rFonts w:ascii="Arial" w:eastAsia="華康娃娃體(P)" w:hAnsi="Arial" w:hint="eastAsia"/>
          <w:sz w:val="28"/>
          <w:szCs w:val="28"/>
        </w:rPr>
        <w:t>(</w:t>
      </w:r>
      <w:r w:rsidRPr="00D358EB">
        <w:rPr>
          <w:rFonts w:ascii="Arial" w:eastAsia="華康娃娃體(P)" w:hAnsi="Arial" w:hint="eastAsia"/>
          <w:sz w:val="28"/>
          <w:szCs w:val="28"/>
        </w:rPr>
        <w:t>字串處理</w:t>
      </w:r>
      <w:r w:rsidRPr="00D358EB">
        <w:rPr>
          <w:rFonts w:ascii="Arial" w:eastAsia="華康娃娃體(P)" w:hAnsi="Arial" w:hint="eastAsia"/>
          <w:sz w:val="28"/>
          <w:szCs w:val="28"/>
        </w:rPr>
        <w:t>)</w:t>
      </w:r>
    </w:p>
    <w:p w:rsidR="00D9623C" w:rsidRPr="00D358EB" w:rsidRDefault="00D9623C" w:rsidP="008903D4">
      <w:pPr>
        <w:spacing w:line="360" w:lineRule="exact"/>
        <w:ind w:left="599" w:hangingChars="214" w:hanging="599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 w:hint="eastAsia"/>
          <w:sz w:val="28"/>
          <w:szCs w:val="28"/>
        </w:rPr>
        <w:t xml:space="preserve">    </w:t>
      </w:r>
      <w:r w:rsidRPr="00D358EB">
        <w:rPr>
          <w:rFonts w:ascii="Arial" w:eastAsia="華康娃娃體(P)" w:hAnsi="Arial"/>
          <w:sz w:val="28"/>
          <w:szCs w:val="28"/>
        </w:rPr>
        <w:t>輸入一段字串</w:t>
      </w:r>
      <w:r w:rsidRPr="00D358EB">
        <w:rPr>
          <w:rFonts w:ascii="Arial" w:eastAsia="華康娃娃體(P)" w:hAnsi="Arial"/>
          <w:sz w:val="28"/>
          <w:szCs w:val="28"/>
        </w:rPr>
        <w:t>(String)</w:t>
      </w:r>
      <w:r w:rsidRPr="00D358EB">
        <w:rPr>
          <w:rFonts w:ascii="Arial" w:eastAsia="華康娃娃體(P)" w:hAnsi="Arial"/>
          <w:sz w:val="28"/>
          <w:szCs w:val="28"/>
        </w:rPr>
        <w:t>，請寫出一個程式，計算此字串中阿拉伯數的字元有幾個</w:t>
      </w:r>
      <w:r w:rsidRPr="00D358EB">
        <w:rPr>
          <w:rFonts w:ascii="Arial" w:eastAsia="華康娃娃體(P)" w:hAnsi="Arial"/>
          <w:sz w:val="28"/>
          <w:szCs w:val="28"/>
        </w:rPr>
        <w:t>?</w:t>
      </w:r>
    </w:p>
    <w:p w:rsidR="00D9623C" w:rsidRPr="00D358EB" w:rsidRDefault="00D9623C" w:rsidP="008903D4">
      <w:pPr>
        <w:spacing w:line="360" w:lineRule="exact"/>
        <w:ind w:firstLineChars="214" w:firstLine="599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t>輸入說明：一個任意字串。</w:t>
      </w:r>
      <w:r w:rsidRPr="00D358EB">
        <w:rPr>
          <w:rFonts w:ascii="Arial" w:eastAsia="華康娃娃體(P)" w:hAnsi="Arial"/>
          <w:sz w:val="28"/>
          <w:szCs w:val="28"/>
        </w:rPr>
        <w:t>(</w:t>
      </w:r>
      <w:r w:rsidRPr="00D358EB">
        <w:rPr>
          <w:rFonts w:ascii="Arial" w:eastAsia="華康娃娃體(P)" w:hAnsi="Arial"/>
          <w:sz w:val="28"/>
          <w:szCs w:val="28"/>
        </w:rPr>
        <w:t>字串長度介於</w:t>
      </w:r>
      <w:r w:rsidRPr="00D358EB">
        <w:rPr>
          <w:rFonts w:ascii="Arial" w:eastAsia="華康娃娃體(P)" w:hAnsi="Arial"/>
          <w:sz w:val="28"/>
          <w:szCs w:val="28"/>
        </w:rPr>
        <w:t>1</w:t>
      </w:r>
      <w:r w:rsidRPr="00D358EB">
        <w:rPr>
          <w:rFonts w:ascii="Arial" w:eastAsia="華康娃娃體(P)" w:hAnsi="Arial"/>
          <w:sz w:val="28"/>
          <w:szCs w:val="28"/>
        </w:rPr>
        <w:t>到</w:t>
      </w:r>
      <w:r w:rsidRPr="00D358EB">
        <w:rPr>
          <w:rFonts w:ascii="Arial" w:eastAsia="華康娃娃體(P)" w:hAnsi="Arial"/>
          <w:sz w:val="28"/>
          <w:szCs w:val="28"/>
        </w:rPr>
        <w:t>100</w:t>
      </w:r>
      <w:r w:rsidRPr="00D358EB">
        <w:rPr>
          <w:rFonts w:ascii="Arial" w:eastAsia="華康娃娃體(P)" w:hAnsi="Arial"/>
          <w:sz w:val="28"/>
          <w:szCs w:val="28"/>
        </w:rPr>
        <w:t>個字元</w:t>
      </w:r>
      <w:r w:rsidRPr="00D358EB">
        <w:rPr>
          <w:rFonts w:ascii="Arial" w:eastAsia="華康娃娃體(P)" w:hAnsi="Arial"/>
          <w:sz w:val="28"/>
          <w:szCs w:val="28"/>
        </w:rPr>
        <w:t>)</w:t>
      </w:r>
    </w:p>
    <w:p w:rsidR="00D9623C" w:rsidRPr="008903D4" w:rsidRDefault="00D9623C" w:rsidP="008903D4">
      <w:pPr>
        <w:spacing w:line="360" w:lineRule="exact"/>
        <w:ind w:firstLineChars="214" w:firstLine="599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t>輸出說明：輸出輸入字串中阿拉伯數字的個數。</w:t>
      </w:r>
    </w:p>
    <w:p w:rsidR="00D9623C" w:rsidRDefault="00D9623C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 w:hint="eastAsia"/>
          <w:sz w:val="26"/>
        </w:rPr>
        <w:t xml:space="preserve">    </w:t>
      </w:r>
      <w:r>
        <w:rPr>
          <w:rFonts w:ascii="Arial" w:eastAsia="華康娃娃體(P)" w:hAnsi="Arial" w:hint="eastAsia"/>
          <w:sz w:val="26"/>
        </w:rPr>
        <w:t>輸入範例：</w:t>
      </w:r>
      <w:r>
        <w:rPr>
          <w:rFonts w:ascii="Arial" w:eastAsia="華康娃娃體(P)" w:hAnsi="Arial" w:hint="eastAsia"/>
          <w:sz w:val="26"/>
        </w:rPr>
        <w:t xml:space="preserve">            </w:t>
      </w:r>
      <w:r>
        <w:rPr>
          <w:rFonts w:ascii="Arial" w:eastAsia="華康娃娃體(P)" w:hAnsi="Arial" w:hint="eastAsia"/>
          <w:sz w:val="26"/>
        </w:rPr>
        <w:t xml:space="preserve">　　　</w:t>
      </w:r>
      <w:r w:rsidR="00D358EB">
        <w:rPr>
          <w:rFonts w:ascii="Arial" w:eastAsia="華康娃娃體(P)" w:hAnsi="Arial" w:hint="eastAsia"/>
          <w:sz w:val="26"/>
        </w:rPr>
        <w:t xml:space="preserve">　　　　　　</w:t>
      </w:r>
      <w:r>
        <w:rPr>
          <w:rFonts w:ascii="Arial" w:eastAsia="華康娃娃體(P)" w:hAnsi="Arial" w:hint="eastAsia"/>
          <w:sz w:val="26"/>
        </w:rPr>
        <w:t xml:space="preserve">　輸出範例：</w:t>
      </w:r>
    </w:p>
    <w:p w:rsidR="00D358EB" w:rsidRDefault="00D358EB" w:rsidP="008903D4">
      <w:pPr>
        <w:jc w:val="both"/>
        <w:rPr>
          <w:noProof/>
        </w:rPr>
      </w:pPr>
      <w:r>
        <w:rPr>
          <w:rFonts w:hint="eastAsia"/>
          <w:noProof/>
        </w:rPr>
        <w:t xml:space="preserve">　　　　</w:t>
      </w:r>
      <w:r>
        <w:rPr>
          <w:noProof/>
        </w:rPr>
        <w:drawing>
          <wp:inline distT="0" distB="0" distL="0" distR="0" wp14:anchorId="09ADDC3D" wp14:editId="6DE6C85B">
            <wp:extent cx="2743200" cy="1095375"/>
            <wp:effectExtent l="0" t="0" r="0" b="952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358EB">
        <w:rPr>
          <w:noProof/>
        </w:rPr>
        <w:t xml:space="preserve"> </w:t>
      </w:r>
      <w:r>
        <w:rPr>
          <w:rFonts w:hint="eastAsia"/>
          <w:noProof/>
        </w:rPr>
        <w:t xml:space="preserve">　　　　　</w:t>
      </w:r>
      <w:r>
        <w:rPr>
          <w:noProof/>
        </w:rPr>
        <w:drawing>
          <wp:inline distT="0" distB="0" distL="0" distR="0" wp14:anchorId="49A12DBD" wp14:editId="47648E0A">
            <wp:extent cx="2743200" cy="1095375"/>
            <wp:effectExtent l="0" t="0" r="0" b="952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>程式碼：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>Imports System.IO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>Public Class Form1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Dim f1 As New </w:t>
      </w:r>
      <w:proofErr w:type="spellStart"/>
      <w:r w:rsidRPr="00D358EB">
        <w:rPr>
          <w:rFonts w:ascii="Arial" w:eastAsia="華康娃娃體(P)" w:hAnsi="Arial" w:hint="eastAsia"/>
          <w:sz w:val="26"/>
        </w:rPr>
        <w:t>FileInfo</w:t>
      </w:r>
      <w:proofErr w:type="spellEnd"/>
      <w:r w:rsidRPr="00D358EB">
        <w:rPr>
          <w:rFonts w:ascii="Arial" w:eastAsia="華康娃娃體(P)" w:hAnsi="Arial" w:hint="eastAsia"/>
          <w:sz w:val="26"/>
        </w:rPr>
        <w:t>("test5.txt") '</w:t>
      </w:r>
      <w:r w:rsidRPr="00D358EB">
        <w:rPr>
          <w:rFonts w:ascii="Arial" w:eastAsia="華康娃娃體(P)" w:hAnsi="Arial" w:hint="eastAsia"/>
          <w:sz w:val="26"/>
        </w:rPr>
        <w:t>輸入</w:t>
      </w:r>
      <w:proofErr w:type="gramStart"/>
      <w:r w:rsidRPr="00D358EB">
        <w:rPr>
          <w:rFonts w:ascii="Arial" w:eastAsia="華康娃娃體(P)" w:hAnsi="Arial" w:hint="eastAsia"/>
          <w:sz w:val="26"/>
        </w:rPr>
        <w:t>檔</w:t>
      </w:r>
      <w:proofErr w:type="gramEnd"/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Dim g1 As New </w:t>
      </w:r>
      <w:proofErr w:type="spellStart"/>
      <w:r w:rsidRPr="00D358EB">
        <w:rPr>
          <w:rFonts w:ascii="Arial" w:eastAsia="華康娃娃體(P)" w:hAnsi="Arial" w:hint="eastAsia"/>
          <w:sz w:val="26"/>
        </w:rPr>
        <w:t>FileInfo</w:t>
      </w:r>
      <w:proofErr w:type="spellEnd"/>
      <w:r w:rsidRPr="00D358EB">
        <w:rPr>
          <w:rFonts w:ascii="Arial" w:eastAsia="華康娃娃體(P)" w:hAnsi="Arial" w:hint="eastAsia"/>
          <w:sz w:val="26"/>
        </w:rPr>
        <w:t>("result5.txt") '</w:t>
      </w:r>
      <w:r w:rsidRPr="00D358EB">
        <w:rPr>
          <w:rFonts w:ascii="Arial" w:eastAsia="華康娃娃體(P)" w:hAnsi="Arial" w:hint="eastAsia"/>
          <w:sz w:val="26"/>
        </w:rPr>
        <w:t>輸出</w:t>
      </w:r>
      <w:proofErr w:type="gramStart"/>
      <w:r w:rsidRPr="00D358EB">
        <w:rPr>
          <w:rFonts w:ascii="Arial" w:eastAsia="華康娃娃體(P)" w:hAnsi="Arial" w:hint="eastAsia"/>
          <w:sz w:val="26"/>
        </w:rPr>
        <w:t>檔</w:t>
      </w:r>
      <w:proofErr w:type="gramEnd"/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Dim </w:t>
      </w:r>
      <w:proofErr w:type="spellStart"/>
      <w:r w:rsidRPr="00D358EB">
        <w:rPr>
          <w:rFonts w:ascii="Arial" w:eastAsia="華康娃娃體(P)" w:hAnsi="Arial"/>
          <w:sz w:val="26"/>
        </w:rPr>
        <w:t>sw</w:t>
      </w:r>
      <w:proofErr w:type="spellEnd"/>
      <w:r w:rsidRPr="00D358EB">
        <w:rPr>
          <w:rFonts w:ascii="Arial" w:eastAsia="華康娃娃體(P)" w:hAnsi="Arial"/>
          <w:sz w:val="26"/>
        </w:rPr>
        <w:t xml:space="preserve"> As </w:t>
      </w:r>
      <w:proofErr w:type="spellStart"/>
      <w:r w:rsidRPr="00D358EB">
        <w:rPr>
          <w:rFonts w:ascii="Arial" w:eastAsia="華康娃娃體(P)" w:hAnsi="Arial"/>
          <w:sz w:val="26"/>
        </w:rPr>
        <w:t>StreamWriter</w:t>
      </w:r>
      <w:proofErr w:type="spellEnd"/>
      <w:r w:rsidRPr="00D358EB">
        <w:rPr>
          <w:rFonts w:ascii="Arial" w:eastAsia="華康娃娃體(P)" w:hAnsi="Arial"/>
          <w:sz w:val="26"/>
        </w:rPr>
        <w:t xml:space="preserve"> = g1.CreateText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Dim b, d As Byte '</w:t>
      </w:r>
      <w:r w:rsidRPr="00D358EB">
        <w:rPr>
          <w:rFonts w:ascii="Arial" w:eastAsia="華康娃娃體(P)" w:hAnsi="Arial" w:hint="eastAsia"/>
          <w:sz w:val="26"/>
        </w:rPr>
        <w:t>有多少阿拉伯數字</w:t>
      </w:r>
      <w:r w:rsidRPr="00D358EB">
        <w:rPr>
          <w:rFonts w:ascii="Arial" w:eastAsia="華康娃娃體(P)" w:hAnsi="Arial" w:hint="eastAsia"/>
          <w:sz w:val="26"/>
        </w:rPr>
        <w:t>'</w:t>
      </w:r>
      <w:r w:rsidRPr="00D358EB">
        <w:rPr>
          <w:rFonts w:ascii="Arial" w:eastAsia="華康娃娃體(P)" w:hAnsi="Arial" w:hint="eastAsia"/>
          <w:sz w:val="26"/>
        </w:rPr>
        <w:t>代替數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Dim c As String '</w:t>
      </w:r>
      <w:r w:rsidRPr="00D358EB">
        <w:rPr>
          <w:rFonts w:ascii="Arial" w:eastAsia="華康娃娃體(P)" w:hAnsi="Arial" w:hint="eastAsia"/>
          <w:sz w:val="26"/>
        </w:rPr>
        <w:t>輸入的字串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Private Sub Form1_</w:t>
      </w:r>
      <w:proofErr w:type="gramStart"/>
      <w:r w:rsidRPr="00D358EB">
        <w:rPr>
          <w:rFonts w:ascii="Arial" w:eastAsia="華康娃娃體(P)" w:hAnsi="Arial"/>
          <w:sz w:val="26"/>
        </w:rPr>
        <w:t>Load(</w:t>
      </w:r>
      <w:proofErr w:type="spellStart"/>
      <w:proofErr w:type="gramEnd"/>
      <w:r w:rsidRPr="00D358EB">
        <w:rPr>
          <w:rFonts w:ascii="Arial" w:eastAsia="華康娃娃體(P)" w:hAnsi="Arial"/>
          <w:sz w:val="26"/>
        </w:rPr>
        <w:t>ByVal</w:t>
      </w:r>
      <w:proofErr w:type="spellEnd"/>
      <w:r w:rsidRPr="00D358EB">
        <w:rPr>
          <w:rFonts w:ascii="Arial" w:eastAsia="華康娃娃體(P)" w:hAnsi="Arial"/>
          <w:sz w:val="26"/>
        </w:rPr>
        <w:t xml:space="preserve"> sender As </w:t>
      </w:r>
      <w:proofErr w:type="spellStart"/>
      <w:r w:rsidRPr="00D358EB">
        <w:rPr>
          <w:rFonts w:ascii="Arial" w:eastAsia="華康娃娃體(P)" w:hAnsi="Arial"/>
          <w:sz w:val="26"/>
        </w:rPr>
        <w:t>System.Object</w:t>
      </w:r>
      <w:proofErr w:type="spellEnd"/>
      <w:r w:rsidRPr="00D358EB">
        <w:rPr>
          <w:rFonts w:ascii="Arial" w:eastAsia="華康娃娃體(P)" w:hAnsi="Arial"/>
          <w:sz w:val="26"/>
        </w:rPr>
        <w:t xml:space="preserve">, </w:t>
      </w:r>
      <w:proofErr w:type="spellStart"/>
      <w:r w:rsidRPr="00D358EB">
        <w:rPr>
          <w:rFonts w:ascii="Arial" w:eastAsia="華康娃娃體(P)" w:hAnsi="Arial"/>
          <w:sz w:val="26"/>
        </w:rPr>
        <w:t>ByVal</w:t>
      </w:r>
      <w:proofErr w:type="spellEnd"/>
      <w:r w:rsidRPr="00D358EB">
        <w:rPr>
          <w:rFonts w:ascii="Arial" w:eastAsia="華康娃娃體(P)" w:hAnsi="Arial"/>
          <w:sz w:val="26"/>
        </w:rPr>
        <w:t xml:space="preserve"> e As </w:t>
      </w:r>
      <w:proofErr w:type="spellStart"/>
      <w:r w:rsidRPr="00D358EB">
        <w:rPr>
          <w:rFonts w:ascii="Arial" w:eastAsia="華康娃娃體(P)" w:hAnsi="Arial"/>
          <w:sz w:val="26"/>
        </w:rPr>
        <w:t>System.EventArgs</w:t>
      </w:r>
      <w:proofErr w:type="spellEnd"/>
      <w:r w:rsidRPr="00D358EB">
        <w:rPr>
          <w:rFonts w:ascii="Arial" w:eastAsia="華康娃娃體(P)" w:hAnsi="Arial"/>
          <w:sz w:val="26"/>
        </w:rPr>
        <w:t xml:space="preserve">) Handles </w:t>
      </w:r>
      <w:proofErr w:type="spellStart"/>
      <w:r w:rsidRPr="00D358EB">
        <w:rPr>
          <w:rFonts w:ascii="Arial" w:eastAsia="華康娃娃體(P)" w:hAnsi="Arial"/>
          <w:sz w:val="26"/>
        </w:rPr>
        <w:t>MyBase.Load</w:t>
      </w:r>
      <w:proofErr w:type="spellEnd"/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    If f1.Exists Then '</w:t>
      </w:r>
      <w:r w:rsidRPr="00D358EB">
        <w:rPr>
          <w:rFonts w:ascii="Arial" w:eastAsia="華康娃娃體(P)" w:hAnsi="Arial" w:hint="eastAsia"/>
          <w:sz w:val="26"/>
        </w:rPr>
        <w:t>判斷輸入</w:t>
      </w:r>
      <w:proofErr w:type="gramStart"/>
      <w:r w:rsidRPr="00D358EB">
        <w:rPr>
          <w:rFonts w:ascii="Arial" w:eastAsia="華康娃娃體(P)" w:hAnsi="Arial" w:hint="eastAsia"/>
          <w:sz w:val="26"/>
        </w:rPr>
        <w:t>檔</w:t>
      </w:r>
      <w:proofErr w:type="gramEnd"/>
      <w:r w:rsidRPr="00D358EB">
        <w:rPr>
          <w:rFonts w:ascii="Arial" w:eastAsia="華康娃娃體(P)" w:hAnsi="Arial" w:hint="eastAsia"/>
          <w:sz w:val="26"/>
        </w:rPr>
        <w:t>是否存在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        If g1.Exists Then '</w:t>
      </w:r>
      <w:r w:rsidRPr="00D358EB">
        <w:rPr>
          <w:rFonts w:ascii="Arial" w:eastAsia="華康娃娃體(P)" w:hAnsi="Arial" w:hint="eastAsia"/>
          <w:sz w:val="26"/>
        </w:rPr>
        <w:t>判斷輸出</w:t>
      </w:r>
      <w:proofErr w:type="gramStart"/>
      <w:r w:rsidRPr="00D358EB">
        <w:rPr>
          <w:rFonts w:ascii="Arial" w:eastAsia="華康娃娃體(P)" w:hAnsi="Arial" w:hint="eastAsia"/>
          <w:sz w:val="26"/>
        </w:rPr>
        <w:t>檔</w:t>
      </w:r>
      <w:proofErr w:type="gramEnd"/>
      <w:r w:rsidRPr="00D358EB">
        <w:rPr>
          <w:rFonts w:ascii="Arial" w:eastAsia="華康娃娃體(P)" w:hAnsi="Arial" w:hint="eastAsia"/>
          <w:sz w:val="26"/>
        </w:rPr>
        <w:t>是否存在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        Call </w:t>
      </w:r>
      <w:proofErr w:type="spellStart"/>
      <w:proofErr w:type="gramStart"/>
      <w:r w:rsidRPr="00D358EB">
        <w:rPr>
          <w:rFonts w:ascii="Arial" w:eastAsia="華康娃娃體(P)" w:hAnsi="Arial"/>
          <w:sz w:val="26"/>
        </w:rPr>
        <w:t>zxc</w:t>
      </w:r>
      <w:proofErr w:type="spellEnd"/>
      <w:r w:rsidRPr="00D358EB">
        <w:rPr>
          <w:rFonts w:ascii="Arial" w:eastAsia="華康娃娃體(P)" w:hAnsi="Arial"/>
          <w:sz w:val="26"/>
        </w:rPr>
        <w:t>()</w:t>
      </w:r>
      <w:proofErr w:type="gramEnd"/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        Else '</w:t>
      </w:r>
      <w:r w:rsidRPr="00D358EB">
        <w:rPr>
          <w:rFonts w:ascii="Arial" w:eastAsia="華康娃娃體(P)" w:hAnsi="Arial" w:hint="eastAsia"/>
          <w:sz w:val="26"/>
        </w:rPr>
        <w:t>不存在則創建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        </w:t>
      </w:r>
      <w:proofErr w:type="gramStart"/>
      <w:r w:rsidRPr="00D358EB">
        <w:rPr>
          <w:rFonts w:ascii="Arial" w:eastAsia="華康娃娃體(P)" w:hAnsi="Arial"/>
          <w:sz w:val="26"/>
        </w:rPr>
        <w:t>g1.Create()</w:t>
      </w:r>
      <w:proofErr w:type="gramEnd"/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        Call </w:t>
      </w:r>
      <w:proofErr w:type="spellStart"/>
      <w:proofErr w:type="gramStart"/>
      <w:r w:rsidRPr="00D358EB">
        <w:rPr>
          <w:rFonts w:ascii="Arial" w:eastAsia="華康娃娃體(P)" w:hAnsi="Arial"/>
          <w:sz w:val="26"/>
        </w:rPr>
        <w:t>zxc</w:t>
      </w:r>
      <w:proofErr w:type="spellEnd"/>
      <w:r w:rsidRPr="00D358EB">
        <w:rPr>
          <w:rFonts w:ascii="Arial" w:eastAsia="華康娃娃體(P)" w:hAnsi="Arial"/>
          <w:sz w:val="26"/>
        </w:rPr>
        <w:t>()</w:t>
      </w:r>
      <w:proofErr w:type="gramEnd"/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lastRenderedPageBreak/>
        <w:t xml:space="preserve">            End If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    Else '</w:t>
      </w:r>
      <w:r w:rsidRPr="00D358EB">
        <w:rPr>
          <w:rFonts w:ascii="Arial" w:eastAsia="華康娃娃體(P)" w:hAnsi="Arial" w:hint="eastAsia"/>
          <w:sz w:val="26"/>
        </w:rPr>
        <w:t>不存在則結束執行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D358EB">
        <w:rPr>
          <w:rFonts w:ascii="Arial" w:eastAsia="華康娃娃體(P)" w:hAnsi="Arial" w:hint="eastAsia"/>
          <w:sz w:val="26"/>
        </w:rPr>
        <w:t>MsgBox</w:t>
      </w:r>
      <w:proofErr w:type="spellEnd"/>
      <w:r w:rsidRPr="00D358EB">
        <w:rPr>
          <w:rFonts w:ascii="Arial" w:eastAsia="華康娃娃體(P)" w:hAnsi="Arial" w:hint="eastAsia"/>
          <w:sz w:val="26"/>
        </w:rPr>
        <w:t>("</w:t>
      </w:r>
      <w:r w:rsidRPr="00D358EB">
        <w:rPr>
          <w:rFonts w:ascii="Arial" w:eastAsia="華康娃娃體(P)" w:hAnsi="Arial" w:hint="eastAsia"/>
          <w:sz w:val="26"/>
        </w:rPr>
        <w:t>未找到</w:t>
      </w:r>
      <w:r w:rsidRPr="00D358EB">
        <w:rPr>
          <w:rFonts w:ascii="Arial" w:eastAsia="華康娃娃體(P)" w:hAnsi="Arial" w:hint="eastAsia"/>
          <w:sz w:val="26"/>
        </w:rPr>
        <w:t>test5.txt</w:t>
      </w:r>
      <w:r w:rsidRPr="00D358EB">
        <w:rPr>
          <w:rFonts w:ascii="Arial" w:eastAsia="華康娃娃體(P)" w:hAnsi="Arial" w:hint="eastAsia"/>
          <w:sz w:val="26"/>
        </w:rPr>
        <w:t>檔</w:t>
      </w:r>
      <w:r w:rsidRPr="00D358EB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D358EB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D358EB">
        <w:rPr>
          <w:rFonts w:ascii="Arial" w:eastAsia="華康娃娃體(P)" w:hAnsi="Arial" w:hint="eastAsia"/>
          <w:sz w:val="26"/>
        </w:rPr>
        <w:t>, "</w:t>
      </w:r>
      <w:r w:rsidRPr="00D358EB">
        <w:rPr>
          <w:rFonts w:ascii="Arial" w:eastAsia="華康娃娃體(P)" w:hAnsi="Arial" w:hint="eastAsia"/>
          <w:sz w:val="26"/>
        </w:rPr>
        <w:t>注意</w:t>
      </w:r>
      <w:r w:rsidRPr="00D358EB">
        <w:rPr>
          <w:rFonts w:ascii="Arial" w:eastAsia="華康娃娃體(P)" w:hAnsi="Arial" w:hint="eastAsia"/>
          <w:sz w:val="26"/>
        </w:rPr>
        <w:t>!!")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    End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End If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End Sub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Sub </w:t>
      </w:r>
      <w:proofErr w:type="spellStart"/>
      <w:proofErr w:type="gramStart"/>
      <w:r w:rsidRPr="00D358EB">
        <w:rPr>
          <w:rFonts w:ascii="Arial" w:eastAsia="華康娃娃體(P)" w:hAnsi="Arial"/>
          <w:sz w:val="26"/>
        </w:rPr>
        <w:t>zxc</w:t>
      </w:r>
      <w:proofErr w:type="spellEnd"/>
      <w:r w:rsidRPr="00D358EB">
        <w:rPr>
          <w:rFonts w:ascii="Arial" w:eastAsia="華康娃娃體(P)" w:hAnsi="Arial"/>
          <w:sz w:val="26"/>
        </w:rPr>
        <w:t>()</w:t>
      </w:r>
      <w:proofErr w:type="gramEnd"/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Dim </w:t>
      </w:r>
      <w:proofErr w:type="spellStart"/>
      <w:r w:rsidRPr="00D358EB">
        <w:rPr>
          <w:rFonts w:ascii="Arial" w:eastAsia="華康娃娃體(P)" w:hAnsi="Arial"/>
          <w:sz w:val="26"/>
        </w:rPr>
        <w:t>sr</w:t>
      </w:r>
      <w:proofErr w:type="spellEnd"/>
      <w:r w:rsidRPr="00D358EB">
        <w:rPr>
          <w:rFonts w:ascii="Arial" w:eastAsia="華康娃娃體(P)" w:hAnsi="Arial"/>
          <w:sz w:val="26"/>
        </w:rPr>
        <w:t xml:space="preserve"> As </w:t>
      </w:r>
      <w:proofErr w:type="spellStart"/>
      <w:r w:rsidRPr="00D358EB">
        <w:rPr>
          <w:rFonts w:ascii="Arial" w:eastAsia="華康娃娃體(P)" w:hAnsi="Arial"/>
          <w:sz w:val="26"/>
        </w:rPr>
        <w:t>StreamReader</w:t>
      </w:r>
      <w:proofErr w:type="spellEnd"/>
      <w:r w:rsidRPr="00D358EB">
        <w:rPr>
          <w:rFonts w:ascii="Arial" w:eastAsia="華康娃娃體(P)" w:hAnsi="Arial"/>
          <w:sz w:val="26"/>
        </w:rPr>
        <w:t xml:space="preserve"> = f1.OpenText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    c = </w:t>
      </w:r>
      <w:proofErr w:type="spellStart"/>
      <w:r w:rsidRPr="00D358EB">
        <w:rPr>
          <w:rFonts w:ascii="Arial" w:eastAsia="華康娃娃體(P)" w:hAnsi="Arial" w:hint="eastAsia"/>
          <w:sz w:val="26"/>
        </w:rPr>
        <w:t>sr.ReadLine</w:t>
      </w:r>
      <w:proofErr w:type="spellEnd"/>
      <w:r w:rsidRPr="00D358EB">
        <w:rPr>
          <w:rFonts w:ascii="Arial" w:eastAsia="華康娃娃體(P)" w:hAnsi="Arial" w:hint="eastAsia"/>
          <w:sz w:val="26"/>
        </w:rPr>
        <w:t xml:space="preserve"> '</w:t>
      </w:r>
      <w:r w:rsidRPr="00D358EB">
        <w:rPr>
          <w:rFonts w:ascii="Arial" w:eastAsia="華康娃娃體(P)" w:hAnsi="Arial" w:hint="eastAsia"/>
          <w:sz w:val="26"/>
        </w:rPr>
        <w:t>讀取輸入字串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    If Len(c) &lt; 1 </w:t>
      </w:r>
      <w:proofErr w:type="spellStart"/>
      <w:r w:rsidRPr="00D358EB">
        <w:rPr>
          <w:rFonts w:ascii="Arial" w:eastAsia="華康娃娃體(P)" w:hAnsi="Arial" w:hint="eastAsia"/>
          <w:sz w:val="26"/>
        </w:rPr>
        <w:t>OrElse</w:t>
      </w:r>
      <w:proofErr w:type="spellEnd"/>
      <w:r w:rsidRPr="00D358EB">
        <w:rPr>
          <w:rFonts w:ascii="Arial" w:eastAsia="華康娃娃體(P)" w:hAnsi="Arial" w:hint="eastAsia"/>
          <w:sz w:val="26"/>
        </w:rPr>
        <w:t xml:space="preserve"> Len(c) &gt; 100 Then '</w:t>
      </w:r>
      <w:r w:rsidRPr="00D358EB">
        <w:rPr>
          <w:rFonts w:ascii="Arial" w:eastAsia="華康娃娃體(P)" w:hAnsi="Arial" w:hint="eastAsia"/>
          <w:sz w:val="26"/>
        </w:rPr>
        <w:t>檢驗輸入正確性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D358EB">
        <w:rPr>
          <w:rFonts w:ascii="Arial" w:eastAsia="華康娃娃體(P)" w:hAnsi="Arial" w:hint="eastAsia"/>
          <w:sz w:val="26"/>
        </w:rPr>
        <w:t>MsgBox</w:t>
      </w:r>
      <w:proofErr w:type="spellEnd"/>
      <w:r w:rsidRPr="00D358EB">
        <w:rPr>
          <w:rFonts w:ascii="Arial" w:eastAsia="華康娃娃體(P)" w:hAnsi="Arial" w:hint="eastAsia"/>
          <w:sz w:val="26"/>
        </w:rPr>
        <w:t>("</w:t>
      </w:r>
      <w:r w:rsidRPr="00D358EB">
        <w:rPr>
          <w:rFonts w:ascii="Arial" w:eastAsia="華康娃娃體(P)" w:hAnsi="Arial" w:hint="eastAsia"/>
          <w:sz w:val="26"/>
        </w:rPr>
        <w:t>輸入已超過範圍</w:t>
      </w:r>
      <w:r w:rsidRPr="00D358EB">
        <w:rPr>
          <w:rFonts w:ascii="Arial" w:eastAsia="華康娃娃體(P)" w:hAnsi="Arial" w:hint="eastAsia"/>
          <w:sz w:val="26"/>
        </w:rPr>
        <w:t>,</w:t>
      </w:r>
      <w:r w:rsidRPr="00D358EB">
        <w:rPr>
          <w:rFonts w:ascii="Arial" w:eastAsia="華康娃娃體(P)" w:hAnsi="Arial" w:hint="eastAsia"/>
          <w:sz w:val="26"/>
        </w:rPr>
        <w:t>限定輸入</w:t>
      </w:r>
      <w:r w:rsidRPr="00D358EB">
        <w:rPr>
          <w:rFonts w:ascii="Arial" w:eastAsia="華康娃娃體(P)" w:hAnsi="Arial" w:hint="eastAsia"/>
          <w:sz w:val="26"/>
        </w:rPr>
        <w:t>1-100</w:t>
      </w:r>
      <w:r w:rsidRPr="00D358EB">
        <w:rPr>
          <w:rFonts w:ascii="Arial" w:eastAsia="華康娃娃體(P)" w:hAnsi="Arial" w:hint="eastAsia"/>
          <w:sz w:val="26"/>
        </w:rPr>
        <w:t>個字元</w:t>
      </w:r>
      <w:r w:rsidRPr="00D358EB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D358EB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D358EB">
        <w:rPr>
          <w:rFonts w:ascii="Arial" w:eastAsia="華康娃娃體(P)" w:hAnsi="Arial" w:hint="eastAsia"/>
          <w:sz w:val="26"/>
        </w:rPr>
        <w:t>, "</w:t>
      </w:r>
      <w:r w:rsidRPr="00D358EB">
        <w:rPr>
          <w:rFonts w:ascii="Arial" w:eastAsia="華康娃娃體(P)" w:hAnsi="Arial" w:hint="eastAsia"/>
          <w:sz w:val="26"/>
        </w:rPr>
        <w:t>注意</w:t>
      </w:r>
      <w:r w:rsidRPr="00D358EB">
        <w:rPr>
          <w:rFonts w:ascii="Arial" w:eastAsia="華康娃娃體(P)" w:hAnsi="Arial" w:hint="eastAsia"/>
          <w:sz w:val="26"/>
        </w:rPr>
        <w:t>!!")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    End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End If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    For i = 1 To Len(c) '</w:t>
      </w:r>
      <w:r w:rsidRPr="00D358EB">
        <w:rPr>
          <w:rFonts w:ascii="Arial" w:eastAsia="華康娃娃體(P)" w:hAnsi="Arial" w:hint="eastAsia"/>
          <w:sz w:val="26"/>
        </w:rPr>
        <w:t>執行</w:t>
      </w:r>
      <w:r w:rsidRPr="00D358EB">
        <w:rPr>
          <w:rFonts w:ascii="Arial" w:eastAsia="華康娃娃體(P)" w:hAnsi="Arial" w:hint="eastAsia"/>
          <w:sz w:val="26"/>
        </w:rPr>
        <w:t>n</w:t>
      </w:r>
      <w:proofErr w:type="gramStart"/>
      <w:r w:rsidRPr="00D358EB">
        <w:rPr>
          <w:rFonts w:ascii="Arial" w:eastAsia="華康娃娃體(P)" w:hAnsi="Arial" w:hint="eastAsia"/>
          <w:sz w:val="26"/>
        </w:rPr>
        <w:t>個</w:t>
      </w:r>
      <w:proofErr w:type="gramEnd"/>
      <w:r w:rsidRPr="00D358EB">
        <w:rPr>
          <w:rFonts w:ascii="Arial" w:eastAsia="華康娃娃體(P)" w:hAnsi="Arial" w:hint="eastAsia"/>
          <w:sz w:val="26"/>
        </w:rPr>
        <w:t>字串個數的</w:t>
      </w:r>
      <w:proofErr w:type="gramStart"/>
      <w:r w:rsidRPr="00D358EB">
        <w:rPr>
          <w:rFonts w:ascii="Arial" w:eastAsia="華康娃娃體(P)" w:hAnsi="Arial" w:hint="eastAsia"/>
          <w:sz w:val="26"/>
        </w:rPr>
        <w:t>迴</w:t>
      </w:r>
      <w:proofErr w:type="gramEnd"/>
      <w:r w:rsidRPr="00D358EB">
        <w:rPr>
          <w:rFonts w:ascii="Arial" w:eastAsia="華康娃娃體(P)" w:hAnsi="Arial" w:hint="eastAsia"/>
          <w:sz w:val="26"/>
        </w:rPr>
        <w:t>圈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        d = </w:t>
      </w:r>
      <w:proofErr w:type="spellStart"/>
      <w:r w:rsidRPr="00D358EB">
        <w:rPr>
          <w:rFonts w:ascii="Arial" w:eastAsia="華康娃娃體(P)" w:hAnsi="Arial" w:hint="eastAsia"/>
          <w:sz w:val="26"/>
        </w:rPr>
        <w:t>Asc</w:t>
      </w:r>
      <w:proofErr w:type="spellEnd"/>
      <w:r w:rsidRPr="00D358EB">
        <w:rPr>
          <w:rFonts w:ascii="Arial" w:eastAsia="華康娃娃體(P)" w:hAnsi="Arial" w:hint="eastAsia"/>
          <w:sz w:val="26"/>
        </w:rPr>
        <w:t>(</w:t>
      </w:r>
      <w:proofErr w:type="spellStart"/>
      <w:r w:rsidRPr="00D358EB">
        <w:rPr>
          <w:rFonts w:ascii="Arial" w:eastAsia="華康娃娃體(P)" w:hAnsi="Arial" w:hint="eastAsia"/>
          <w:sz w:val="26"/>
        </w:rPr>
        <w:t>Microsoft.VisualBasic.Mid</w:t>
      </w:r>
      <w:proofErr w:type="spellEnd"/>
      <w:r w:rsidRPr="00D358EB">
        <w:rPr>
          <w:rFonts w:ascii="Arial" w:eastAsia="華康娃娃體(P)" w:hAnsi="Arial" w:hint="eastAsia"/>
          <w:sz w:val="26"/>
        </w:rPr>
        <w:t>(c, i, 1)) '</w:t>
      </w:r>
      <w:r w:rsidRPr="00D358EB">
        <w:rPr>
          <w:rFonts w:ascii="Arial" w:eastAsia="華康娃娃體(P)" w:hAnsi="Arial" w:hint="eastAsia"/>
          <w:sz w:val="26"/>
        </w:rPr>
        <w:t>取締</w:t>
      </w:r>
      <w:r w:rsidRPr="00D358EB">
        <w:rPr>
          <w:rFonts w:ascii="Arial" w:eastAsia="華康娃娃體(P)" w:hAnsi="Arial" w:hint="eastAsia"/>
          <w:sz w:val="26"/>
        </w:rPr>
        <w:t>n</w:t>
      </w:r>
      <w:proofErr w:type="gramStart"/>
      <w:r w:rsidRPr="00D358EB">
        <w:rPr>
          <w:rFonts w:ascii="Arial" w:eastAsia="華康娃娃體(P)" w:hAnsi="Arial" w:hint="eastAsia"/>
          <w:sz w:val="26"/>
        </w:rPr>
        <w:t>個</w:t>
      </w:r>
      <w:proofErr w:type="gramEnd"/>
      <w:r w:rsidRPr="00D358EB">
        <w:rPr>
          <w:rFonts w:ascii="Arial" w:eastAsia="華康娃娃體(P)" w:hAnsi="Arial" w:hint="eastAsia"/>
          <w:sz w:val="26"/>
        </w:rPr>
        <w:t>字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        If d &lt;= 57 </w:t>
      </w:r>
      <w:proofErr w:type="spellStart"/>
      <w:r w:rsidRPr="00D358EB">
        <w:rPr>
          <w:rFonts w:ascii="Arial" w:eastAsia="華康娃娃體(P)" w:hAnsi="Arial" w:hint="eastAsia"/>
          <w:sz w:val="26"/>
        </w:rPr>
        <w:t>AndAlso</w:t>
      </w:r>
      <w:proofErr w:type="spellEnd"/>
      <w:r w:rsidRPr="00D358EB">
        <w:rPr>
          <w:rFonts w:ascii="Arial" w:eastAsia="華康娃娃體(P)" w:hAnsi="Arial" w:hint="eastAsia"/>
          <w:sz w:val="26"/>
        </w:rPr>
        <w:t xml:space="preserve"> d &gt;= 48 Then '</w:t>
      </w:r>
      <w:r w:rsidRPr="00D358EB">
        <w:rPr>
          <w:rFonts w:ascii="Arial" w:eastAsia="華康娃娃體(P)" w:hAnsi="Arial" w:hint="eastAsia"/>
          <w:sz w:val="26"/>
        </w:rPr>
        <w:t>檢驗是否為阿拉伯數字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        b += 1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    End If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Next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 w:hint="eastAsia"/>
          <w:sz w:val="26"/>
        </w:rPr>
        <w:t xml:space="preserve">        </w:t>
      </w:r>
      <w:proofErr w:type="spellStart"/>
      <w:r w:rsidRPr="00D358EB">
        <w:rPr>
          <w:rFonts w:ascii="Arial" w:eastAsia="華康娃娃體(P)" w:hAnsi="Arial" w:hint="eastAsia"/>
          <w:sz w:val="26"/>
        </w:rPr>
        <w:t>sw.Write</w:t>
      </w:r>
      <w:proofErr w:type="spellEnd"/>
      <w:r w:rsidRPr="00D358EB">
        <w:rPr>
          <w:rFonts w:ascii="Arial" w:eastAsia="華康娃娃體(P)" w:hAnsi="Arial" w:hint="eastAsia"/>
          <w:sz w:val="26"/>
        </w:rPr>
        <w:t>(b) '</w:t>
      </w:r>
      <w:r w:rsidRPr="00D358EB">
        <w:rPr>
          <w:rFonts w:ascii="Arial" w:eastAsia="華康娃娃體(P)" w:hAnsi="Arial" w:hint="eastAsia"/>
          <w:sz w:val="26"/>
        </w:rPr>
        <w:t>輸出答案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</w:t>
      </w:r>
      <w:proofErr w:type="spellStart"/>
      <w:proofErr w:type="gramStart"/>
      <w:r w:rsidRPr="00D358EB">
        <w:rPr>
          <w:rFonts w:ascii="Arial" w:eastAsia="華康娃娃體(P)" w:hAnsi="Arial"/>
          <w:sz w:val="26"/>
        </w:rPr>
        <w:t>sw.Flush</w:t>
      </w:r>
      <w:proofErr w:type="spellEnd"/>
      <w:r w:rsidRPr="00D358EB">
        <w:rPr>
          <w:rFonts w:ascii="Arial" w:eastAsia="華康娃娃體(P)" w:hAnsi="Arial"/>
          <w:sz w:val="26"/>
        </w:rPr>
        <w:t>()</w:t>
      </w:r>
      <w:proofErr w:type="gramEnd"/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</w:t>
      </w:r>
      <w:proofErr w:type="spellStart"/>
      <w:proofErr w:type="gramStart"/>
      <w:r w:rsidRPr="00D358EB">
        <w:rPr>
          <w:rFonts w:ascii="Arial" w:eastAsia="華康娃娃體(P)" w:hAnsi="Arial"/>
          <w:sz w:val="26"/>
        </w:rPr>
        <w:t>sw.Close</w:t>
      </w:r>
      <w:proofErr w:type="spellEnd"/>
      <w:r w:rsidRPr="00D358EB">
        <w:rPr>
          <w:rFonts w:ascii="Arial" w:eastAsia="華康娃娃體(P)" w:hAnsi="Arial"/>
          <w:sz w:val="26"/>
        </w:rPr>
        <w:t>()</w:t>
      </w:r>
      <w:proofErr w:type="gramEnd"/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 xml:space="preserve">        End</w:t>
      </w:r>
    </w:p>
    <w:p w:rsidR="00D358EB" w:rsidRP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/>
          <w:sz w:val="26"/>
        </w:rPr>
        <w:t xml:space="preserve">    End Sub</w:t>
      </w: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D358EB">
        <w:rPr>
          <w:rFonts w:ascii="Arial" w:eastAsia="華康娃娃體(P)" w:hAnsi="Arial"/>
          <w:sz w:val="26"/>
        </w:rPr>
        <w:t>End Class</w:t>
      </w:r>
    </w:p>
    <w:p w:rsidR="00D358EB" w:rsidRPr="00D358EB" w:rsidRDefault="00D358EB" w:rsidP="008903D4">
      <w:pPr>
        <w:spacing w:line="360" w:lineRule="exact"/>
        <w:ind w:left="840" w:hangingChars="300" w:hanging="840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lastRenderedPageBreak/>
        <w:t>P</w:t>
      </w:r>
      <w:r w:rsidRPr="00D358EB">
        <w:rPr>
          <w:rFonts w:ascii="Arial" w:eastAsia="華康娃娃體(P)" w:hAnsi="Arial" w:hint="eastAsia"/>
          <w:sz w:val="28"/>
          <w:szCs w:val="28"/>
        </w:rPr>
        <w:t>roblem 7</w:t>
      </w:r>
      <w:r w:rsidRPr="00D358EB">
        <w:rPr>
          <w:rFonts w:ascii="Arial" w:eastAsia="華康娃娃體(P)" w:hAnsi="Arial" w:hint="eastAsia"/>
          <w:sz w:val="28"/>
          <w:szCs w:val="28"/>
        </w:rPr>
        <w:t>、</w:t>
      </w:r>
      <w:r w:rsidRPr="00D358EB">
        <w:rPr>
          <w:rFonts w:ascii="Arial" w:eastAsia="華康娃娃體(P)" w:hAnsi="Arial" w:hint="eastAsia"/>
          <w:sz w:val="28"/>
          <w:szCs w:val="28"/>
        </w:rPr>
        <w:t>(</w:t>
      </w:r>
      <w:r w:rsidRPr="00D358EB">
        <w:rPr>
          <w:rFonts w:ascii="Arial" w:eastAsia="華康娃娃體(P)" w:hAnsi="Arial" w:hint="eastAsia"/>
          <w:sz w:val="28"/>
          <w:szCs w:val="28"/>
        </w:rPr>
        <w:t>基數排序</w:t>
      </w:r>
      <w:r w:rsidRPr="00D358EB">
        <w:rPr>
          <w:rFonts w:ascii="Arial" w:eastAsia="華康娃娃體(P)" w:hAnsi="Arial" w:hint="eastAsia"/>
          <w:sz w:val="28"/>
          <w:szCs w:val="28"/>
        </w:rPr>
        <w:t>)</w:t>
      </w:r>
    </w:p>
    <w:p w:rsidR="00D358EB" w:rsidRPr="00D358EB" w:rsidRDefault="00D358EB" w:rsidP="008903D4">
      <w:pPr>
        <w:spacing w:line="360" w:lineRule="exact"/>
        <w:ind w:leftChars="-100" w:left="600" w:hangingChars="300" w:hanging="840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 w:hint="eastAsia"/>
          <w:sz w:val="28"/>
          <w:szCs w:val="28"/>
        </w:rPr>
        <w:t xml:space="preserve">      </w:t>
      </w:r>
      <w:r w:rsidRPr="00D358EB">
        <w:rPr>
          <w:rFonts w:ascii="Arial" w:eastAsia="華康娃娃體(P)" w:hAnsi="Arial"/>
          <w:sz w:val="28"/>
          <w:szCs w:val="28"/>
        </w:rPr>
        <w:t>將一組資料由小而大或由大而小</w:t>
      </w:r>
      <w:proofErr w:type="gramStart"/>
      <w:r w:rsidRPr="00D358EB">
        <w:rPr>
          <w:rFonts w:ascii="Arial" w:eastAsia="華康娃娃體(P)" w:hAnsi="Arial"/>
          <w:sz w:val="28"/>
          <w:szCs w:val="28"/>
        </w:rPr>
        <w:t>排序式是資料處理</w:t>
      </w:r>
      <w:proofErr w:type="gramEnd"/>
      <w:r w:rsidRPr="00D358EB">
        <w:rPr>
          <w:rFonts w:ascii="Arial" w:eastAsia="華康娃娃體(P)" w:hAnsi="Arial"/>
          <w:sz w:val="28"/>
          <w:szCs w:val="28"/>
        </w:rPr>
        <w:t>中很重要的工作。有一種排序方法稱為基數排序，它的做法是先排數值的個位數，接著排十位數、百位數，千位數、</w:t>
      </w:r>
      <w:proofErr w:type="gramStart"/>
      <w:r w:rsidRPr="00D358EB">
        <w:rPr>
          <w:rFonts w:ascii="Arial" w:eastAsia="華康娃娃體(P)" w:hAnsi="Arial"/>
          <w:sz w:val="28"/>
          <w:szCs w:val="28"/>
        </w:rPr>
        <w:t>、、</w:t>
      </w:r>
      <w:proofErr w:type="gramEnd"/>
      <w:r w:rsidRPr="00D358EB">
        <w:rPr>
          <w:rFonts w:ascii="Arial" w:eastAsia="華康娃娃體(P)" w:hAnsi="Arial"/>
          <w:sz w:val="28"/>
          <w:szCs w:val="28"/>
        </w:rPr>
        <w:t>。寫一個程式輸入</w:t>
      </w:r>
      <w:r w:rsidRPr="00D358EB">
        <w:rPr>
          <w:rFonts w:ascii="Arial" w:eastAsia="華康娃娃體(P)" w:hAnsi="Arial" w:hint="eastAsia"/>
          <w:sz w:val="28"/>
          <w:szCs w:val="28"/>
        </w:rPr>
        <w:t>n</w:t>
      </w:r>
      <w:r w:rsidRPr="00D358EB">
        <w:rPr>
          <w:rFonts w:ascii="Arial" w:eastAsia="華康娃娃體(P)" w:hAnsi="Arial"/>
          <w:sz w:val="28"/>
          <w:szCs w:val="28"/>
        </w:rPr>
        <w:t xml:space="preserve"> </w:t>
      </w:r>
      <w:r w:rsidRPr="00D358EB">
        <w:rPr>
          <w:rFonts w:ascii="Arial" w:eastAsia="華康娃娃體(P)" w:hAnsi="Arial"/>
          <w:sz w:val="28"/>
          <w:szCs w:val="28"/>
        </w:rPr>
        <w:t>筆的數值，並輸出其排序過程。</w:t>
      </w:r>
    </w:p>
    <w:p w:rsidR="00D358EB" w:rsidRPr="00D358EB" w:rsidRDefault="00D358EB" w:rsidP="008903D4">
      <w:pPr>
        <w:spacing w:line="360" w:lineRule="exact"/>
        <w:ind w:left="840" w:hangingChars="300" w:hanging="840"/>
        <w:jc w:val="both"/>
        <w:rPr>
          <w:rFonts w:ascii="Arial" w:eastAsia="華康娃娃體(P)" w:hAnsi="Arial"/>
          <w:sz w:val="28"/>
          <w:szCs w:val="28"/>
        </w:rPr>
      </w:pPr>
    </w:p>
    <w:p w:rsidR="00D358EB" w:rsidRPr="00D358EB" w:rsidRDefault="00D358EB" w:rsidP="008903D4">
      <w:pPr>
        <w:spacing w:line="360" w:lineRule="exact"/>
        <w:ind w:leftChars="349" w:left="838" w:firstLine="2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t>輸入說明：第一列為數值個數</w:t>
      </w:r>
      <w:r w:rsidRPr="00D358EB">
        <w:rPr>
          <w:rFonts w:ascii="Arial" w:eastAsia="華康娃娃體(P)" w:hAnsi="Arial" w:hint="eastAsia"/>
          <w:sz w:val="28"/>
          <w:szCs w:val="28"/>
        </w:rPr>
        <w:t>n</w:t>
      </w:r>
      <w:r w:rsidRPr="00D358EB">
        <w:rPr>
          <w:rFonts w:ascii="Arial" w:eastAsia="華康娃娃體(P)" w:hAnsi="Arial"/>
          <w:sz w:val="28"/>
          <w:szCs w:val="28"/>
        </w:rPr>
        <w:t>，</w:t>
      </w:r>
      <w:r w:rsidRPr="00D358EB">
        <w:rPr>
          <w:rFonts w:ascii="Arial" w:eastAsia="華康娃娃體(P)" w:hAnsi="Arial"/>
          <w:sz w:val="28"/>
          <w:szCs w:val="28"/>
        </w:rPr>
        <w:t>(</w:t>
      </w:r>
      <w:r w:rsidRPr="00D358EB">
        <w:rPr>
          <w:rFonts w:ascii="Arial" w:eastAsia="華康娃娃體(P)" w:hAnsi="Arial" w:hint="eastAsia"/>
          <w:sz w:val="28"/>
          <w:szCs w:val="28"/>
        </w:rPr>
        <w:t>n</w:t>
      </w:r>
      <w:r w:rsidRPr="00D358EB">
        <w:rPr>
          <w:rFonts w:ascii="Arial" w:eastAsia="華康娃娃體(P)" w:hAnsi="Arial"/>
          <w:sz w:val="28"/>
          <w:szCs w:val="28"/>
        </w:rPr>
        <w:t>介於</w:t>
      </w:r>
      <w:r w:rsidRPr="00D358EB">
        <w:rPr>
          <w:rFonts w:ascii="Arial" w:eastAsia="華康娃娃體(P)" w:hAnsi="Arial"/>
          <w:sz w:val="28"/>
          <w:szCs w:val="28"/>
        </w:rPr>
        <w:t>2~10)</w:t>
      </w:r>
      <w:r w:rsidRPr="00D358EB">
        <w:rPr>
          <w:rFonts w:ascii="Arial" w:eastAsia="華康娃娃體(P)" w:hAnsi="Arial"/>
          <w:sz w:val="28"/>
          <w:szCs w:val="28"/>
        </w:rPr>
        <w:t>。</w:t>
      </w: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 w:hint="eastAsia"/>
          <w:sz w:val="28"/>
          <w:szCs w:val="28"/>
        </w:rPr>
        <w:t xml:space="preserve"> </w:t>
      </w:r>
      <w:r w:rsidRPr="00D358EB">
        <w:rPr>
          <w:rFonts w:ascii="Arial" w:eastAsia="華康娃娃體(P)" w:hAnsi="Arial" w:hint="eastAsia"/>
          <w:sz w:val="28"/>
          <w:szCs w:val="28"/>
        </w:rPr>
        <w:t xml:space="preserve">　　　　　　　</w:t>
      </w:r>
      <w:r w:rsidRPr="00D358EB">
        <w:rPr>
          <w:rFonts w:ascii="Arial" w:eastAsia="華康娃娃體(P)" w:hAnsi="Arial" w:hint="eastAsia"/>
          <w:sz w:val="28"/>
          <w:szCs w:val="28"/>
        </w:rPr>
        <w:t xml:space="preserve"> </w:t>
      </w:r>
      <w:r w:rsidRPr="00D358EB">
        <w:rPr>
          <w:rFonts w:ascii="Arial" w:eastAsia="華康娃娃體(P)" w:hAnsi="Arial"/>
          <w:sz w:val="28"/>
          <w:szCs w:val="28"/>
        </w:rPr>
        <w:t>第二列至第</w:t>
      </w:r>
      <w:r w:rsidRPr="00D358EB">
        <w:rPr>
          <w:rFonts w:ascii="Arial" w:eastAsia="華康娃娃體(P)" w:hAnsi="Arial" w:hint="eastAsia"/>
          <w:sz w:val="28"/>
          <w:szCs w:val="28"/>
        </w:rPr>
        <w:t>n</w:t>
      </w:r>
      <w:r w:rsidRPr="00D358EB">
        <w:rPr>
          <w:rFonts w:ascii="Arial" w:eastAsia="華康娃娃體(P)" w:hAnsi="Arial"/>
          <w:sz w:val="28"/>
          <w:szCs w:val="28"/>
        </w:rPr>
        <w:t>+1</w:t>
      </w:r>
      <w:r w:rsidRPr="00D358EB">
        <w:rPr>
          <w:rFonts w:ascii="Arial" w:eastAsia="華康娃娃體(P)" w:hAnsi="Arial"/>
          <w:sz w:val="28"/>
          <w:szCs w:val="28"/>
        </w:rPr>
        <w:t>列為各數值。</w:t>
      </w:r>
      <w:r w:rsidRPr="00D358EB">
        <w:rPr>
          <w:rFonts w:ascii="Arial" w:eastAsia="華康娃娃體(P)" w:hAnsi="Arial"/>
          <w:sz w:val="28"/>
          <w:szCs w:val="28"/>
        </w:rPr>
        <w:t>(</w:t>
      </w:r>
      <w:r w:rsidRPr="00D358EB">
        <w:rPr>
          <w:rFonts w:ascii="Arial" w:eastAsia="華康娃娃體(P)" w:hAnsi="Arial"/>
          <w:sz w:val="28"/>
          <w:szCs w:val="28"/>
        </w:rPr>
        <w:t>每</w:t>
      </w:r>
      <w:proofErr w:type="gramStart"/>
      <w:r w:rsidRPr="00D358EB">
        <w:rPr>
          <w:rFonts w:ascii="Arial" w:eastAsia="華康娃娃體(P)" w:hAnsi="Arial"/>
          <w:sz w:val="28"/>
          <w:szCs w:val="28"/>
        </w:rPr>
        <w:t>個</w:t>
      </w:r>
      <w:proofErr w:type="gramEnd"/>
      <w:r w:rsidRPr="00D358EB">
        <w:rPr>
          <w:rFonts w:ascii="Arial" w:eastAsia="華康娃娃體(P)" w:hAnsi="Arial"/>
          <w:sz w:val="28"/>
          <w:szCs w:val="28"/>
        </w:rPr>
        <w:t>數值最多為三位數</w:t>
      </w:r>
      <w:r w:rsidRPr="00D358EB">
        <w:rPr>
          <w:rFonts w:ascii="Arial" w:eastAsia="華康娃娃體(P)" w:hAnsi="Arial"/>
          <w:sz w:val="28"/>
          <w:szCs w:val="28"/>
        </w:rPr>
        <w:t>)</w:t>
      </w:r>
    </w:p>
    <w:p w:rsidR="00DA1BEF" w:rsidRPr="00D358EB" w:rsidRDefault="00DA1BEF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</w:p>
    <w:p w:rsidR="00D358EB" w:rsidRPr="00D358EB" w:rsidRDefault="00D358EB" w:rsidP="008903D4">
      <w:pPr>
        <w:spacing w:line="360" w:lineRule="exact"/>
        <w:ind w:leftChars="349" w:left="838" w:firstLine="2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/>
          <w:sz w:val="28"/>
          <w:szCs w:val="28"/>
        </w:rPr>
        <w:t>輸出說明：第一列為未排序前的數值次序。</w:t>
      </w:r>
    </w:p>
    <w:p w:rsidR="00D358EB" w:rsidRDefault="00D358EB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 w:rsidRPr="00D358EB">
        <w:rPr>
          <w:rFonts w:ascii="Arial" w:eastAsia="華康娃娃體(P)" w:hAnsi="Arial" w:hint="eastAsia"/>
          <w:sz w:val="28"/>
          <w:szCs w:val="28"/>
        </w:rPr>
        <w:t xml:space="preserve">　　　　　　　　</w:t>
      </w:r>
      <w:proofErr w:type="gramStart"/>
      <w:r w:rsidRPr="00D358EB">
        <w:rPr>
          <w:rFonts w:ascii="Arial" w:eastAsia="華康娃娃體(P)" w:hAnsi="Arial"/>
          <w:sz w:val="28"/>
          <w:szCs w:val="28"/>
        </w:rPr>
        <w:t>第二列起為</w:t>
      </w:r>
      <w:proofErr w:type="gramEnd"/>
      <w:r w:rsidRPr="00D358EB">
        <w:rPr>
          <w:rFonts w:ascii="Arial" w:eastAsia="華康娃娃體(P)" w:hAnsi="Arial"/>
          <w:sz w:val="28"/>
          <w:szCs w:val="28"/>
        </w:rPr>
        <w:t>各階段排序的數值次序。</w:t>
      </w:r>
    </w:p>
    <w:p w:rsidR="00DA1BEF" w:rsidRDefault="00DA1BEF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</w:p>
    <w:p w:rsidR="00E65B14" w:rsidRPr="00D358EB" w:rsidRDefault="00E65B14" w:rsidP="008903D4">
      <w:pPr>
        <w:spacing w:line="360" w:lineRule="exact"/>
        <w:jc w:val="both"/>
        <w:rPr>
          <w:rFonts w:ascii="Arial" w:eastAsia="華康娃娃體(P)" w:hAnsi="Arial"/>
          <w:sz w:val="28"/>
          <w:szCs w:val="28"/>
        </w:rPr>
      </w:pPr>
      <w:r>
        <w:rPr>
          <w:rFonts w:ascii="Arial" w:eastAsia="華康娃娃體(P)" w:hAnsi="Arial" w:hint="eastAsia"/>
          <w:sz w:val="28"/>
          <w:szCs w:val="28"/>
        </w:rPr>
        <w:t xml:space="preserve">　　　輸入範例：　　　　　　　　　　　　　　　　　輸出範例：</w:t>
      </w:r>
    </w:p>
    <w:p w:rsidR="00D358EB" w:rsidRDefault="00E65B14" w:rsidP="008903D4">
      <w:pPr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 w:hint="eastAsia"/>
          <w:sz w:val="26"/>
        </w:rPr>
        <w:t xml:space="preserve">　　　　　</w:t>
      </w:r>
      <w:r>
        <w:rPr>
          <w:noProof/>
        </w:rPr>
        <w:drawing>
          <wp:inline distT="0" distB="0" distL="0" distR="0" wp14:anchorId="0BE2D3C3" wp14:editId="17E292F2">
            <wp:extent cx="2676525" cy="1647825"/>
            <wp:effectExtent l="0" t="0" r="9525" b="952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eastAsia="華康娃娃體(P)" w:hAnsi="Arial" w:hint="eastAsia"/>
          <w:sz w:val="26"/>
        </w:rPr>
        <w:t xml:space="preserve">　　　　　　　　</w:t>
      </w:r>
      <w:r>
        <w:rPr>
          <w:noProof/>
        </w:rPr>
        <w:drawing>
          <wp:inline distT="0" distB="0" distL="0" distR="0" wp14:anchorId="6A2BFCBE" wp14:editId="348BF305">
            <wp:extent cx="2676525" cy="1647825"/>
            <wp:effectExtent l="0" t="0" r="9525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1BEF" w:rsidRDefault="00DA1BEF" w:rsidP="008903D4">
      <w:pPr>
        <w:jc w:val="both"/>
        <w:rPr>
          <w:rFonts w:ascii="Arial" w:eastAsia="華康娃娃體(P)" w:hAnsi="Arial"/>
          <w:sz w:val="26"/>
        </w:rPr>
      </w:pPr>
    </w:p>
    <w:p w:rsidR="00DA1BEF" w:rsidRDefault="00DA1BEF" w:rsidP="008903D4">
      <w:pPr>
        <w:jc w:val="both"/>
        <w:rPr>
          <w:rFonts w:ascii="Arial" w:eastAsia="華康娃娃體(P)" w:hAnsi="Arial"/>
          <w:sz w:val="26"/>
        </w:rPr>
      </w:pPr>
    </w:p>
    <w:p w:rsidR="00DA1BEF" w:rsidRDefault="00DA1BEF" w:rsidP="008903D4">
      <w:pPr>
        <w:jc w:val="both"/>
        <w:rPr>
          <w:rFonts w:ascii="Arial" w:eastAsia="華康娃娃體(P)" w:hAnsi="Arial"/>
          <w:sz w:val="26"/>
        </w:rPr>
      </w:pPr>
    </w:p>
    <w:p w:rsidR="00DA1BEF" w:rsidRDefault="00DA1BEF" w:rsidP="008903D4">
      <w:pPr>
        <w:jc w:val="both"/>
        <w:rPr>
          <w:rFonts w:ascii="Arial" w:eastAsia="華康娃娃體(P)" w:hAnsi="Arial"/>
          <w:sz w:val="26"/>
        </w:rPr>
      </w:pPr>
    </w:p>
    <w:p w:rsidR="00DA1BEF" w:rsidRDefault="00DA1BEF" w:rsidP="008903D4">
      <w:pPr>
        <w:jc w:val="both"/>
        <w:rPr>
          <w:rFonts w:ascii="Arial" w:eastAsia="華康娃娃體(P)" w:hAnsi="Arial"/>
          <w:sz w:val="26"/>
        </w:rPr>
      </w:pPr>
    </w:p>
    <w:p w:rsidR="00DA1BEF" w:rsidRDefault="00DA1BEF" w:rsidP="008903D4">
      <w:pPr>
        <w:jc w:val="both"/>
        <w:rPr>
          <w:rFonts w:ascii="Arial" w:eastAsia="華康娃娃體(P)" w:hAnsi="Arial"/>
          <w:sz w:val="26"/>
        </w:rPr>
      </w:pPr>
    </w:p>
    <w:p w:rsidR="00DA1BEF" w:rsidRDefault="00DA1BEF" w:rsidP="008903D4">
      <w:pPr>
        <w:jc w:val="both"/>
        <w:rPr>
          <w:rFonts w:ascii="Arial" w:eastAsia="華康娃娃體(P)" w:hAnsi="Arial"/>
          <w:sz w:val="26"/>
        </w:rPr>
      </w:pPr>
    </w:p>
    <w:p w:rsid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 w:hint="eastAsia"/>
          <w:sz w:val="26"/>
        </w:rPr>
        <w:lastRenderedPageBreak/>
        <w:t>程式碼：</w:t>
      </w:r>
    </w:p>
    <w:p w:rsidR="00DA1BEF" w:rsidRDefault="00DA1BEF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>Imports System.IO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>Public Class Form1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Dim f1 As New </w:t>
      </w:r>
      <w:proofErr w:type="spellStart"/>
      <w:r w:rsidRPr="00E65B14">
        <w:rPr>
          <w:rFonts w:ascii="Arial" w:eastAsia="華康娃娃體(P)" w:hAnsi="Arial" w:hint="eastAsia"/>
          <w:sz w:val="26"/>
        </w:rPr>
        <w:t>FileInfo</w:t>
      </w:r>
      <w:proofErr w:type="spellEnd"/>
      <w:r w:rsidRPr="00E65B14">
        <w:rPr>
          <w:rFonts w:ascii="Arial" w:eastAsia="華康娃娃體(P)" w:hAnsi="Arial" w:hint="eastAsia"/>
          <w:sz w:val="26"/>
        </w:rPr>
        <w:t>("test7.txt") '</w:t>
      </w:r>
      <w:r w:rsidRPr="00E65B14">
        <w:rPr>
          <w:rFonts w:ascii="Arial" w:eastAsia="華康娃娃體(P)" w:hAnsi="Arial" w:hint="eastAsia"/>
          <w:sz w:val="26"/>
        </w:rPr>
        <w:t>輸入</w:t>
      </w:r>
      <w:proofErr w:type="gramStart"/>
      <w:r w:rsidRPr="00E65B14">
        <w:rPr>
          <w:rFonts w:ascii="Arial" w:eastAsia="華康娃娃體(P)" w:hAnsi="Arial" w:hint="eastAsia"/>
          <w:sz w:val="26"/>
        </w:rPr>
        <w:t>檔</w:t>
      </w:r>
      <w:proofErr w:type="gramEnd"/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Dim g1 As New </w:t>
      </w:r>
      <w:proofErr w:type="spellStart"/>
      <w:r w:rsidRPr="00E65B14">
        <w:rPr>
          <w:rFonts w:ascii="Arial" w:eastAsia="華康娃娃體(P)" w:hAnsi="Arial" w:hint="eastAsia"/>
          <w:sz w:val="26"/>
        </w:rPr>
        <w:t>FileInfo</w:t>
      </w:r>
      <w:proofErr w:type="spellEnd"/>
      <w:r w:rsidRPr="00E65B14">
        <w:rPr>
          <w:rFonts w:ascii="Arial" w:eastAsia="華康娃娃體(P)" w:hAnsi="Arial" w:hint="eastAsia"/>
          <w:sz w:val="26"/>
        </w:rPr>
        <w:t>("result7.txt") '</w:t>
      </w:r>
      <w:r w:rsidRPr="00E65B14">
        <w:rPr>
          <w:rFonts w:ascii="Arial" w:eastAsia="華康娃娃體(P)" w:hAnsi="Arial" w:hint="eastAsia"/>
          <w:sz w:val="26"/>
        </w:rPr>
        <w:t>輸出</w:t>
      </w:r>
      <w:proofErr w:type="gramStart"/>
      <w:r w:rsidRPr="00E65B14">
        <w:rPr>
          <w:rFonts w:ascii="Arial" w:eastAsia="華康娃娃體(P)" w:hAnsi="Arial" w:hint="eastAsia"/>
          <w:sz w:val="26"/>
        </w:rPr>
        <w:t>檔</w:t>
      </w:r>
      <w:proofErr w:type="gramEnd"/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Dim </w:t>
      </w:r>
      <w:proofErr w:type="spellStart"/>
      <w:r w:rsidRPr="00E65B14">
        <w:rPr>
          <w:rFonts w:ascii="Arial" w:eastAsia="華康娃娃體(P)" w:hAnsi="Arial"/>
          <w:sz w:val="26"/>
        </w:rPr>
        <w:t>sw</w:t>
      </w:r>
      <w:proofErr w:type="spellEnd"/>
      <w:r w:rsidRPr="00E65B14">
        <w:rPr>
          <w:rFonts w:ascii="Arial" w:eastAsia="華康娃娃體(P)" w:hAnsi="Arial"/>
          <w:sz w:val="26"/>
        </w:rPr>
        <w:t xml:space="preserve"> As </w:t>
      </w:r>
      <w:proofErr w:type="spellStart"/>
      <w:r w:rsidRPr="00E65B14">
        <w:rPr>
          <w:rFonts w:ascii="Arial" w:eastAsia="華康娃娃體(P)" w:hAnsi="Arial"/>
          <w:sz w:val="26"/>
        </w:rPr>
        <w:t>StreamWriter</w:t>
      </w:r>
      <w:proofErr w:type="spellEnd"/>
      <w:r w:rsidRPr="00E65B14">
        <w:rPr>
          <w:rFonts w:ascii="Arial" w:eastAsia="華康娃娃體(P)" w:hAnsi="Arial"/>
          <w:sz w:val="26"/>
        </w:rPr>
        <w:t xml:space="preserve"> = g1.CreateText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Dim x As Byte '</w:t>
      </w:r>
      <w:r w:rsidRPr="00E65B14">
        <w:rPr>
          <w:rFonts w:ascii="Arial" w:eastAsia="華康娃娃體(P)" w:hAnsi="Arial" w:hint="eastAsia"/>
          <w:sz w:val="26"/>
        </w:rPr>
        <w:t>輸入個數</w:t>
      </w:r>
    </w:p>
    <w:p w:rsid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Dim z(), y(4) As String 'z=</w:t>
      </w:r>
      <w:r w:rsidRPr="00E65B14">
        <w:rPr>
          <w:rFonts w:ascii="Arial" w:eastAsia="華康娃娃體(P)" w:hAnsi="Arial" w:hint="eastAsia"/>
          <w:sz w:val="26"/>
        </w:rPr>
        <w:t>每</w:t>
      </w:r>
      <w:proofErr w:type="gramStart"/>
      <w:r w:rsidRPr="00E65B14">
        <w:rPr>
          <w:rFonts w:ascii="Arial" w:eastAsia="華康娃娃體(P)" w:hAnsi="Arial" w:hint="eastAsia"/>
          <w:sz w:val="26"/>
        </w:rPr>
        <w:t>個</w:t>
      </w:r>
      <w:proofErr w:type="gramEnd"/>
      <w:r w:rsidRPr="00E65B14">
        <w:rPr>
          <w:rFonts w:ascii="Arial" w:eastAsia="華康娃娃體(P)" w:hAnsi="Arial" w:hint="eastAsia"/>
          <w:sz w:val="26"/>
        </w:rPr>
        <w:t>輸入的數</w:t>
      </w:r>
      <w:r w:rsidRPr="00E65B14">
        <w:rPr>
          <w:rFonts w:ascii="Arial" w:eastAsia="華康娃娃體(P)" w:hAnsi="Arial" w:hint="eastAsia"/>
          <w:sz w:val="26"/>
        </w:rPr>
        <w:t xml:space="preserve">  y=</w:t>
      </w:r>
      <w:proofErr w:type="gramStart"/>
      <w:r w:rsidRPr="00E65B14">
        <w:rPr>
          <w:rFonts w:ascii="Arial" w:eastAsia="華康娃娃體(P)" w:hAnsi="Arial" w:hint="eastAsia"/>
          <w:sz w:val="26"/>
        </w:rPr>
        <w:t>個</w:t>
      </w:r>
      <w:proofErr w:type="gramEnd"/>
      <w:r w:rsidRPr="00E65B14">
        <w:rPr>
          <w:rFonts w:ascii="Arial" w:eastAsia="華康娃娃體(P)" w:hAnsi="Arial" w:hint="eastAsia"/>
          <w:sz w:val="26"/>
        </w:rPr>
        <w:t>十百</w:t>
      </w:r>
    </w:p>
    <w:p w:rsidR="00DA1BEF" w:rsidRPr="00E65B14" w:rsidRDefault="00DA1BEF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Private Sub Form1_</w:t>
      </w:r>
      <w:proofErr w:type="gramStart"/>
      <w:r w:rsidRPr="00E65B14">
        <w:rPr>
          <w:rFonts w:ascii="Arial" w:eastAsia="華康娃娃體(P)" w:hAnsi="Arial"/>
          <w:sz w:val="26"/>
        </w:rPr>
        <w:t>Load(</w:t>
      </w:r>
      <w:proofErr w:type="spellStart"/>
      <w:proofErr w:type="gramEnd"/>
      <w:r w:rsidRPr="00E65B14">
        <w:rPr>
          <w:rFonts w:ascii="Arial" w:eastAsia="華康娃娃體(P)" w:hAnsi="Arial"/>
          <w:sz w:val="26"/>
        </w:rPr>
        <w:t>ByVal</w:t>
      </w:r>
      <w:proofErr w:type="spellEnd"/>
      <w:r w:rsidRPr="00E65B14">
        <w:rPr>
          <w:rFonts w:ascii="Arial" w:eastAsia="華康娃娃體(P)" w:hAnsi="Arial"/>
          <w:sz w:val="26"/>
        </w:rPr>
        <w:t xml:space="preserve"> sender As </w:t>
      </w:r>
      <w:proofErr w:type="spellStart"/>
      <w:r w:rsidRPr="00E65B14">
        <w:rPr>
          <w:rFonts w:ascii="Arial" w:eastAsia="華康娃娃體(P)" w:hAnsi="Arial"/>
          <w:sz w:val="26"/>
        </w:rPr>
        <w:t>System.Object</w:t>
      </w:r>
      <w:proofErr w:type="spellEnd"/>
      <w:r w:rsidRPr="00E65B14">
        <w:rPr>
          <w:rFonts w:ascii="Arial" w:eastAsia="華康娃娃體(P)" w:hAnsi="Arial"/>
          <w:sz w:val="26"/>
        </w:rPr>
        <w:t xml:space="preserve">, </w:t>
      </w:r>
      <w:proofErr w:type="spellStart"/>
      <w:r w:rsidRPr="00E65B14">
        <w:rPr>
          <w:rFonts w:ascii="Arial" w:eastAsia="華康娃娃體(P)" w:hAnsi="Arial"/>
          <w:sz w:val="26"/>
        </w:rPr>
        <w:t>ByVal</w:t>
      </w:r>
      <w:proofErr w:type="spellEnd"/>
      <w:r w:rsidRPr="00E65B14">
        <w:rPr>
          <w:rFonts w:ascii="Arial" w:eastAsia="華康娃娃體(P)" w:hAnsi="Arial"/>
          <w:sz w:val="26"/>
        </w:rPr>
        <w:t xml:space="preserve"> e As </w:t>
      </w:r>
      <w:proofErr w:type="spellStart"/>
      <w:r w:rsidRPr="00E65B14">
        <w:rPr>
          <w:rFonts w:ascii="Arial" w:eastAsia="華康娃娃體(P)" w:hAnsi="Arial"/>
          <w:sz w:val="26"/>
        </w:rPr>
        <w:t>System.EventArgs</w:t>
      </w:r>
      <w:proofErr w:type="spellEnd"/>
      <w:r w:rsidRPr="00E65B14">
        <w:rPr>
          <w:rFonts w:ascii="Arial" w:eastAsia="華康娃娃體(P)" w:hAnsi="Arial"/>
          <w:sz w:val="26"/>
        </w:rPr>
        <w:t xml:space="preserve">) Handles </w:t>
      </w:r>
      <w:proofErr w:type="spellStart"/>
      <w:r w:rsidRPr="00E65B14">
        <w:rPr>
          <w:rFonts w:ascii="Arial" w:eastAsia="華康娃娃體(P)" w:hAnsi="Arial"/>
          <w:sz w:val="26"/>
        </w:rPr>
        <w:t>MyBase.Load</w:t>
      </w:r>
      <w:proofErr w:type="spellEnd"/>
    </w:p>
    <w:p w:rsidR="00DA1BEF" w:rsidRPr="00E65B14" w:rsidRDefault="00DA1BEF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If f1.Exists Then '</w:t>
      </w:r>
      <w:r w:rsidRPr="00E65B14">
        <w:rPr>
          <w:rFonts w:ascii="Arial" w:eastAsia="華康娃娃體(P)" w:hAnsi="Arial" w:hint="eastAsia"/>
          <w:sz w:val="26"/>
        </w:rPr>
        <w:t>判斷輸入</w:t>
      </w:r>
      <w:proofErr w:type="gramStart"/>
      <w:r w:rsidRPr="00E65B14">
        <w:rPr>
          <w:rFonts w:ascii="Arial" w:eastAsia="華康娃娃體(P)" w:hAnsi="Arial" w:hint="eastAsia"/>
          <w:sz w:val="26"/>
        </w:rPr>
        <w:t>檔</w:t>
      </w:r>
      <w:proofErr w:type="gramEnd"/>
      <w:r w:rsidRPr="00E65B14">
        <w:rPr>
          <w:rFonts w:ascii="Arial" w:eastAsia="華康娃娃體(P)" w:hAnsi="Arial" w:hint="eastAsia"/>
          <w:sz w:val="26"/>
        </w:rPr>
        <w:t>是否存在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If g1.Exists Then '</w:t>
      </w:r>
      <w:r w:rsidRPr="00E65B14">
        <w:rPr>
          <w:rFonts w:ascii="Arial" w:eastAsia="華康娃娃體(P)" w:hAnsi="Arial" w:hint="eastAsia"/>
          <w:sz w:val="26"/>
        </w:rPr>
        <w:t>判斷輸出</w:t>
      </w:r>
      <w:proofErr w:type="gramStart"/>
      <w:r w:rsidRPr="00E65B14">
        <w:rPr>
          <w:rFonts w:ascii="Arial" w:eastAsia="華康娃娃體(P)" w:hAnsi="Arial" w:hint="eastAsia"/>
          <w:sz w:val="26"/>
        </w:rPr>
        <w:t>檔</w:t>
      </w:r>
      <w:proofErr w:type="gramEnd"/>
      <w:r w:rsidRPr="00E65B14">
        <w:rPr>
          <w:rFonts w:ascii="Arial" w:eastAsia="華康娃娃體(P)" w:hAnsi="Arial" w:hint="eastAsia"/>
          <w:sz w:val="26"/>
        </w:rPr>
        <w:t>是否存在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    Call </w:t>
      </w:r>
      <w:proofErr w:type="spellStart"/>
      <w:proofErr w:type="gramStart"/>
      <w:r w:rsidRPr="00E65B14">
        <w:rPr>
          <w:rFonts w:ascii="Arial" w:eastAsia="華康娃娃體(P)" w:hAnsi="Arial"/>
          <w:sz w:val="26"/>
        </w:rPr>
        <w:t>zxc</w:t>
      </w:r>
      <w:proofErr w:type="spellEnd"/>
      <w:r w:rsidRPr="00E65B14">
        <w:rPr>
          <w:rFonts w:ascii="Arial" w:eastAsia="華康娃娃體(P)" w:hAnsi="Arial"/>
          <w:sz w:val="26"/>
        </w:rPr>
        <w:t>()</w:t>
      </w:r>
      <w:proofErr w:type="gramEnd"/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Else '</w:t>
      </w:r>
      <w:r w:rsidRPr="00E65B14">
        <w:rPr>
          <w:rFonts w:ascii="Arial" w:eastAsia="華康娃娃體(P)" w:hAnsi="Arial" w:hint="eastAsia"/>
          <w:sz w:val="26"/>
        </w:rPr>
        <w:t>不存在則創建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    </w:t>
      </w:r>
      <w:proofErr w:type="gramStart"/>
      <w:r w:rsidRPr="00E65B14">
        <w:rPr>
          <w:rFonts w:ascii="Arial" w:eastAsia="華康娃娃體(P)" w:hAnsi="Arial"/>
          <w:sz w:val="26"/>
        </w:rPr>
        <w:t>g1.Create()</w:t>
      </w:r>
      <w:proofErr w:type="gramEnd"/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    Call </w:t>
      </w:r>
      <w:proofErr w:type="spellStart"/>
      <w:proofErr w:type="gramStart"/>
      <w:r w:rsidRPr="00E65B14">
        <w:rPr>
          <w:rFonts w:ascii="Arial" w:eastAsia="華康娃娃體(P)" w:hAnsi="Arial"/>
          <w:sz w:val="26"/>
        </w:rPr>
        <w:t>zxc</w:t>
      </w:r>
      <w:proofErr w:type="spellEnd"/>
      <w:r w:rsidRPr="00E65B14">
        <w:rPr>
          <w:rFonts w:ascii="Arial" w:eastAsia="華康娃娃體(P)" w:hAnsi="Arial"/>
          <w:sz w:val="26"/>
        </w:rPr>
        <w:t>()</w:t>
      </w:r>
      <w:proofErr w:type="gramEnd"/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End If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Else '</w:t>
      </w:r>
      <w:r w:rsidRPr="00E65B14">
        <w:rPr>
          <w:rFonts w:ascii="Arial" w:eastAsia="華康娃娃體(P)" w:hAnsi="Arial" w:hint="eastAsia"/>
          <w:sz w:val="26"/>
        </w:rPr>
        <w:t>不存在則結束執行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E65B14">
        <w:rPr>
          <w:rFonts w:ascii="Arial" w:eastAsia="華康娃娃體(P)" w:hAnsi="Arial" w:hint="eastAsia"/>
          <w:sz w:val="26"/>
        </w:rPr>
        <w:t>MsgBox</w:t>
      </w:r>
      <w:proofErr w:type="spellEnd"/>
      <w:r w:rsidRPr="00E65B14">
        <w:rPr>
          <w:rFonts w:ascii="Arial" w:eastAsia="華康娃娃體(P)" w:hAnsi="Arial" w:hint="eastAsia"/>
          <w:sz w:val="26"/>
        </w:rPr>
        <w:t>("</w:t>
      </w:r>
      <w:r w:rsidRPr="00E65B14">
        <w:rPr>
          <w:rFonts w:ascii="Arial" w:eastAsia="華康娃娃體(P)" w:hAnsi="Arial" w:hint="eastAsia"/>
          <w:sz w:val="26"/>
        </w:rPr>
        <w:t>未找到輸入檔</w:t>
      </w:r>
      <w:r w:rsidRPr="00E65B14">
        <w:rPr>
          <w:rFonts w:ascii="Arial" w:eastAsia="華康娃娃體(P)" w:hAnsi="Arial" w:hint="eastAsia"/>
          <w:sz w:val="26"/>
        </w:rPr>
        <w:t xml:space="preserve">test7.txt", </w:t>
      </w:r>
      <w:proofErr w:type="spellStart"/>
      <w:r w:rsidRPr="00E65B14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E65B14">
        <w:rPr>
          <w:rFonts w:ascii="Arial" w:eastAsia="華康娃娃體(P)" w:hAnsi="Arial" w:hint="eastAsia"/>
          <w:sz w:val="26"/>
        </w:rPr>
        <w:t>, "</w:t>
      </w:r>
      <w:r w:rsidRPr="00E65B14">
        <w:rPr>
          <w:rFonts w:ascii="Arial" w:eastAsia="華康娃娃體(P)" w:hAnsi="Arial" w:hint="eastAsia"/>
          <w:sz w:val="26"/>
        </w:rPr>
        <w:t>注意</w:t>
      </w:r>
      <w:r w:rsidRPr="00E65B14">
        <w:rPr>
          <w:rFonts w:ascii="Arial" w:eastAsia="華康娃娃體(P)" w:hAnsi="Arial" w:hint="eastAsia"/>
          <w:sz w:val="26"/>
        </w:rPr>
        <w:t>!!")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End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End If</w:t>
      </w:r>
    </w:p>
    <w:p w:rsid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End Sub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lastRenderedPageBreak/>
        <w:t xml:space="preserve">    Sub </w:t>
      </w:r>
      <w:proofErr w:type="spellStart"/>
      <w:proofErr w:type="gramStart"/>
      <w:r w:rsidRPr="00E65B14">
        <w:rPr>
          <w:rFonts w:ascii="Arial" w:eastAsia="華康娃娃體(P)" w:hAnsi="Arial"/>
          <w:sz w:val="26"/>
        </w:rPr>
        <w:t>zxc</w:t>
      </w:r>
      <w:proofErr w:type="spellEnd"/>
      <w:r w:rsidRPr="00E65B14">
        <w:rPr>
          <w:rFonts w:ascii="Arial" w:eastAsia="華康娃娃體(P)" w:hAnsi="Arial"/>
          <w:sz w:val="26"/>
        </w:rPr>
        <w:t>()</w:t>
      </w:r>
      <w:proofErr w:type="gramEnd"/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Dim </w:t>
      </w:r>
      <w:proofErr w:type="spellStart"/>
      <w:r w:rsidRPr="00E65B14">
        <w:rPr>
          <w:rFonts w:ascii="Arial" w:eastAsia="華康娃娃體(P)" w:hAnsi="Arial"/>
          <w:sz w:val="26"/>
        </w:rPr>
        <w:t>sr</w:t>
      </w:r>
      <w:proofErr w:type="spellEnd"/>
      <w:r w:rsidRPr="00E65B14">
        <w:rPr>
          <w:rFonts w:ascii="Arial" w:eastAsia="華康娃娃體(P)" w:hAnsi="Arial"/>
          <w:sz w:val="26"/>
        </w:rPr>
        <w:t xml:space="preserve"> As </w:t>
      </w:r>
      <w:proofErr w:type="spellStart"/>
      <w:r w:rsidRPr="00E65B14">
        <w:rPr>
          <w:rFonts w:ascii="Arial" w:eastAsia="華康娃娃體(P)" w:hAnsi="Arial"/>
          <w:sz w:val="26"/>
        </w:rPr>
        <w:t>StreamReader</w:t>
      </w:r>
      <w:proofErr w:type="spellEnd"/>
      <w:r w:rsidRPr="00E65B14">
        <w:rPr>
          <w:rFonts w:ascii="Arial" w:eastAsia="華康娃娃體(P)" w:hAnsi="Arial"/>
          <w:sz w:val="26"/>
        </w:rPr>
        <w:t xml:space="preserve"> = f1.OpenText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x = </w:t>
      </w:r>
      <w:proofErr w:type="spellStart"/>
      <w:r w:rsidRPr="00E65B14">
        <w:rPr>
          <w:rFonts w:ascii="Arial" w:eastAsia="華康娃娃體(P)" w:hAnsi="Arial" w:hint="eastAsia"/>
          <w:sz w:val="26"/>
        </w:rPr>
        <w:t>sr.ReadLine</w:t>
      </w:r>
      <w:proofErr w:type="spellEnd"/>
      <w:r w:rsidRPr="00E65B14">
        <w:rPr>
          <w:rFonts w:ascii="Arial" w:eastAsia="華康娃娃體(P)" w:hAnsi="Arial" w:hint="eastAsia"/>
          <w:sz w:val="26"/>
        </w:rPr>
        <w:t xml:space="preserve"> '</w:t>
      </w:r>
      <w:r w:rsidRPr="00E65B14">
        <w:rPr>
          <w:rFonts w:ascii="Arial" w:eastAsia="華康娃娃體(P)" w:hAnsi="Arial" w:hint="eastAsia"/>
          <w:sz w:val="26"/>
        </w:rPr>
        <w:t>提出資料</w:t>
      </w:r>
      <w:r w:rsidRPr="00E65B14">
        <w:rPr>
          <w:rFonts w:ascii="Arial" w:eastAsia="華康娃娃體(P)" w:hAnsi="Arial" w:hint="eastAsia"/>
          <w:sz w:val="26"/>
        </w:rPr>
        <w:t>(</w:t>
      </w:r>
      <w:r w:rsidRPr="00E65B14">
        <w:rPr>
          <w:rFonts w:ascii="Arial" w:eastAsia="華康娃娃體(P)" w:hAnsi="Arial" w:hint="eastAsia"/>
          <w:sz w:val="26"/>
        </w:rPr>
        <w:t>數值個數</w:t>
      </w:r>
      <w:r w:rsidRPr="00E65B14">
        <w:rPr>
          <w:rFonts w:ascii="Arial" w:eastAsia="華康娃娃體(P)" w:hAnsi="Arial" w:hint="eastAsia"/>
          <w:sz w:val="26"/>
        </w:rPr>
        <w:t>)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If x &lt; 2 </w:t>
      </w:r>
      <w:proofErr w:type="spellStart"/>
      <w:r w:rsidRPr="00E65B14">
        <w:rPr>
          <w:rFonts w:ascii="Arial" w:eastAsia="華康娃娃體(P)" w:hAnsi="Arial" w:hint="eastAsia"/>
          <w:sz w:val="26"/>
        </w:rPr>
        <w:t>OrElse</w:t>
      </w:r>
      <w:proofErr w:type="spellEnd"/>
      <w:r w:rsidRPr="00E65B14">
        <w:rPr>
          <w:rFonts w:ascii="Arial" w:eastAsia="華康娃娃體(P)" w:hAnsi="Arial" w:hint="eastAsia"/>
          <w:sz w:val="26"/>
        </w:rPr>
        <w:t xml:space="preserve"> x &gt; 10 Then '</w:t>
      </w:r>
      <w:r w:rsidRPr="00E65B14">
        <w:rPr>
          <w:rFonts w:ascii="Arial" w:eastAsia="華康娃娃體(P)" w:hAnsi="Arial" w:hint="eastAsia"/>
          <w:sz w:val="26"/>
        </w:rPr>
        <w:t>檢驗資料正確性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E65B14">
        <w:rPr>
          <w:rFonts w:ascii="Arial" w:eastAsia="華康娃娃體(P)" w:hAnsi="Arial" w:hint="eastAsia"/>
          <w:sz w:val="26"/>
        </w:rPr>
        <w:t>MsgBox</w:t>
      </w:r>
      <w:proofErr w:type="spellEnd"/>
      <w:r w:rsidRPr="00E65B14">
        <w:rPr>
          <w:rFonts w:ascii="Arial" w:eastAsia="華康娃娃體(P)" w:hAnsi="Arial" w:hint="eastAsia"/>
          <w:sz w:val="26"/>
        </w:rPr>
        <w:t>("</w:t>
      </w:r>
      <w:r w:rsidRPr="00E65B14">
        <w:rPr>
          <w:rFonts w:ascii="Arial" w:eastAsia="華康娃娃體(P)" w:hAnsi="Arial" w:hint="eastAsia"/>
          <w:sz w:val="26"/>
        </w:rPr>
        <w:t>輸入錯誤</w:t>
      </w:r>
      <w:r w:rsidRPr="00E65B14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E65B14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E65B14">
        <w:rPr>
          <w:rFonts w:ascii="Arial" w:eastAsia="華康娃娃體(P)" w:hAnsi="Arial" w:hint="eastAsia"/>
          <w:sz w:val="26"/>
        </w:rPr>
        <w:t>, "</w:t>
      </w:r>
      <w:r w:rsidRPr="00E65B14">
        <w:rPr>
          <w:rFonts w:ascii="Arial" w:eastAsia="華康娃娃體(P)" w:hAnsi="Arial" w:hint="eastAsia"/>
          <w:sz w:val="26"/>
        </w:rPr>
        <w:t>注意</w:t>
      </w:r>
      <w:r w:rsidRPr="00E65B14">
        <w:rPr>
          <w:rFonts w:ascii="Arial" w:eastAsia="華康娃娃體(P)" w:hAnsi="Arial" w:hint="eastAsia"/>
          <w:sz w:val="26"/>
        </w:rPr>
        <w:t>!!")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End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End If</w:t>
      </w:r>
    </w:p>
    <w:p w:rsid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</w:t>
      </w:r>
      <w:proofErr w:type="spellStart"/>
      <w:r w:rsidRPr="00E65B14">
        <w:rPr>
          <w:rFonts w:ascii="Arial" w:eastAsia="華康娃娃體(P)" w:hAnsi="Arial"/>
          <w:sz w:val="26"/>
        </w:rPr>
        <w:t>ReDim</w:t>
      </w:r>
      <w:proofErr w:type="spellEnd"/>
      <w:r w:rsidRPr="00E65B14">
        <w:rPr>
          <w:rFonts w:ascii="Arial" w:eastAsia="華康娃娃體(P)" w:hAnsi="Arial"/>
          <w:sz w:val="26"/>
        </w:rPr>
        <w:t xml:space="preserve"> z(x - 1)</w:t>
      </w:r>
    </w:p>
    <w:p w:rsidR="00DA1BEF" w:rsidRPr="00E65B14" w:rsidRDefault="00DA1BEF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For i = 0 </w:t>
      </w:r>
      <w:proofErr w:type="gramStart"/>
      <w:r w:rsidRPr="00E65B14">
        <w:rPr>
          <w:rFonts w:ascii="Arial" w:eastAsia="華康娃娃體(P)" w:hAnsi="Arial"/>
          <w:sz w:val="26"/>
        </w:rPr>
        <w:t>To</w:t>
      </w:r>
      <w:proofErr w:type="gramEnd"/>
      <w:r w:rsidRPr="00E65B14">
        <w:rPr>
          <w:rFonts w:ascii="Arial" w:eastAsia="華康娃娃體(P)" w:hAnsi="Arial"/>
          <w:sz w:val="26"/>
        </w:rPr>
        <w:t xml:space="preserve"> x - 1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z(i) = </w:t>
      </w:r>
      <w:proofErr w:type="spellStart"/>
      <w:r w:rsidRPr="00E65B14">
        <w:rPr>
          <w:rFonts w:ascii="Arial" w:eastAsia="華康娃娃體(P)" w:hAnsi="Arial" w:hint="eastAsia"/>
          <w:sz w:val="26"/>
        </w:rPr>
        <w:t>sr.ReadLine</w:t>
      </w:r>
      <w:proofErr w:type="spellEnd"/>
      <w:r w:rsidRPr="00E65B14">
        <w:rPr>
          <w:rFonts w:ascii="Arial" w:eastAsia="華康娃娃體(P)" w:hAnsi="Arial" w:hint="eastAsia"/>
          <w:sz w:val="26"/>
        </w:rPr>
        <w:t xml:space="preserve"> '</w:t>
      </w:r>
      <w:r w:rsidRPr="00E65B14">
        <w:rPr>
          <w:rFonts w:ascii="Arial" w:eastAsia="華康娃娃體(P)" w:hAnsi="Arial" w:hint="eastAsia"/>
          <w:sz w:val="26"/>
        </w:rPr>
        <w:t>輸入各數值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If z(i) = "" Then '</w:t>
      </w:r>
      <w:r w:rsidRPr="00E65B14">
        <w:rPr>
          <w:rFonts w:ascii="Arial" w:eastAsia="華康娃娃體(P)" w:hAnsi="Arial" w:hint="eastAsia"/>
          <w:sz w:val="26"/>
        </w:rPr>
        <w:t>檢驗資料是否存在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    </w:t>
      </w:r>
      <w:proofErr w:type="spellStart"/>
      <w:r w:rsidRPr="00E65B14">
        <w:rPr>
          <w:rFonts w:ascii="Arial" w:eastAsia="華康娃娃體(P)" w:hAnsi="Arial" w:hint="eastAsia"/>
          <w:sz w:val="26"/>
        </w:rPr>
        <w:t>MsgBox</w:t>
      </w:r>
      <w:proofErr w:type="spellEnd"/>
      <w:r w:rsidRPr="00E65B14">
        <w:rPr>
          <w:rFonts w:ascii="Arial" w:eastAsia="華康娃娃體(P)" w:hAnsi="Arial" w:hint="eastAsia"/>
          <w:sz w:val="26"/>
        </w:rPr>
        <w:t>("</w:t>
      </w:r>
      <w:r w:rsidRPr="00E65B14">
        <w:rPr>
          <w:rFonts w:ascii="Arial" w:eastAsia="華康娃娃體(P)" w:hAnsi="Arial" w:hint="eastAsia"/>
          <w:sz w:val="26"/>
        </w:rPr>
        <w:t>未輸入完整</w:t>
      </w:r>
      <w:r w:rsidRPr="00E65B14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E65B14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E65B14">
        <w:rPr>
          <w:rFonts w:ascii="Arial" w:eastAsia="華康娃娃體(P)" w:hAnsi="Arial" w:hint="eastAsia"/>
          <w:sz w:val="26"/>
        </w:rPr>
        <w:t>, "</w:t>
      </w:r>
      <w:r w:rsidRPr="00E65B14">
        <w:rPr>
          <w:rFonts w:ascii="Arial" w:eastAsia="華康娃娃體(P)" w:hAnsi="Arial" w:hint="eastAsia"/>
          <w:sz w:val="26"/>
        </w:rPr>
        <w:t>注意</w:t>
      </w:r>
      <w:r w:rsidRPr="00E65B14">
        <w:rPr>
          <w:rFonts w:ascii="Arial" w:eastAsia="華康娃娃體(P)" w:hAnsi="Arial" w:hint="eastAsia"/>
          <w:sz w:val="26"/>
        </w:rPr>
        <w:t>!!")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    End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E65B14">
        <w:rPr>
          <w:rFonts w:ascii="Arial" w:eastAsia="華康娃娃體(P)" w:hAnsi="Arial" w:hint="eastAsia"/>
          <w:sz w:val="26"/>
        </w:rPr>
        <w:t>ElseIf</w:t>
      </w:r>
      <w:proofErr w:type="spellEnd"/>
      <w:r w:rsidRPr="00E65B14">
        <w:rPr>
          <w:rFonts w:ascii="Arial" w:eastAsia="華康娃娃體(P)" w:hAnsi="Arial" w:hint="eastAsia"/>
          <w:sz w:val="26"/>
        </w:rPr>
        <w:t xml:space="preserve"> Len(z(i)) &gt; 3 Then '</w:t>
      </w:r>
      <w:r w:rsidRPr="00E65B14">
        <w:rPr>
          <w:rFonts w:ascii="Arial" w:eastAsia="華康娃娃體(P)" w:hAnsi="Arial" w:hint="eastAsia"/>
          <w:sz w:val="26"/>
        </w:rPr>
        <w:t>檢驗資料正確性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    </w:t>
      </w:r>
      <w:proofErr w:type="spellStart"/>
      <w:r w:rsidRPr="00E65B14">
        <w:rPr>
          <w:rFonts w:ascii="Arial" w:eastAsia="華康娃娃體(P)" w:hAnsi="Arial" w:hint="eastAsia"/>
          <w:sz w:val="26"/>
        </w:rPr>
        <w:t>MsgBox</w:t>
      </w:r>
      <w:proofErr w:type="spellEnd"/>
      <w:r w:rsidRPr="00E65B14">
        <w:rPr>
          <w:rFonts w:ascii="Arial" w:eastAsia="華康娃娃體(P)" w:hAnsi="Arial" w:hint="eastAsia"/>
          <w:sz w:val="26"/>
        </w:rPr>
        <w:t>("</w:t>
      </w:r>
      <w:r w:rsidRPr="00E65B14">
        <w:rPr>
          <w:rFonts w:ascii="Arial" w:eastAsia="華康娃娃體(P)" w:hAnsi="Arial" w:hint="eastAsia"/>
          <w:sz w:val="26"/>
        </w:rPr>
        <w:t>輸入數最大長度只能</w:t>
      </w:r>
      <w:r w:rsidRPr="00E65B14">
        <w:rPr>
          <w:rFonts w:ascii="Arial" w:eastAsia="華康娃娃體(P)" w:hAnsi="Arial" w:hint="eastAsia"/>
          <w:sz w:val="26"/>
        </w:rPr>
        <w:t>3</w:t>
      </w:r>
      <w:r w:rsidRPr="00E65B14">
        <w:rPr>
          <w:rFonts w:ascii="Arial" w:eastAsia="華康娃娃體(P)" w:hAnsi="Arial" w:hint="eastAsia"/>
          <w:sz w:val="26"/>
        </w:rPr>
        <w:t>位數</w:t>
      </w:r>
      <w:r w:rsidRPr="00E65B14">
        <w:rPr>
          <w:rFonts w:ascii="Arial" w:eastAsia="華康娃娃體(P)" w:hAnsi="Arial" w:hint="eastAsia"/>
          <w:sz w:val="26"/>
        </w:rPr>
        <w:t xml:space="preserve">", </w:t>
      </w:r>
      <w:proofErr w:type="spellStart"/>
      <w:r w:rsidRPr="00E65B14">
        <w:rPr>
          <w:rFonts w:ascii="Arial" w:eastAsia="華康娃娃體(P)" w:hAnsi="Arial" w:hint="eastAsia"/>
          <w:sz w:val="26"/>
        </w:rPr>
        <w:t>MsgBoxStyle.Critical</w:t>
      </w:r>
      <w:proofErr w:type="spellEnd"/>
      <w:r w:rsidRPr="00E65B14">
        <w:rPr>
          <w:rFonts w:ascii="Arial" w:eastAsia="華康娃娃體(P)" w:hAnsi="Arial" w:hint="eastAsia"/>
          <w:sz w:val="26"/>
        </w:rPr>
        <w:t>, "</w:t>
      </w:r>
      <w:r w:rsidRPr="00E65B14">
        <w:rPr>
          <w:rFonts w:ascii="Arial" w:eastAsia="華康娃娃體(P)" w:hAnsi="Arial" w:hint="eastAsia"/>
          <w:sz w:val="26"/>
        </w:rPr>
        <w:t>注意</w:t>
      </w:r>
      <w:r w:rsidRPr="00E65B14">
        <w:rPr>
          <w:rFonts w:ascii="Arial" w:eastAsia="華康娃娃體(P)" w:hAnsi="Arial" w:hint="eastAsia"/>
          <w:sz w:val="26"/>
        </w:rPr>
        <w:t>!!")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    End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End If</w:t>
      </w:r>
    </w:p>
    <w:p w:rsid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/>
          <w:sz w:val="26"/>
        </w:rPr>
        <w:t xml:space="preserve">        Next</w:t>
      </w:r>
    </w:p>
    <w:p w:rsidR="00DA1BEF" w:rsidRPr="00E65B14" w:rsidRDefault="00DA1BEF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For i = 0 To 3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For s = 0 To 4 '</w:t>
      </w:r>
      <w:r w:rsidRPr="00E65B14">
        <w:rPr>
          <w:rFonts w:ascii="Arial" w:eastAsia="華康娃娃體(P)" w:hAnsi="Arial" w:hint="eastAsia"/>
          <w:sz w:val="26"/>
        </w:rPr>
        <w:t>弄成結果輸出資料之</w:t>
      </w:r>
      <w:proofErr w:type="gramStart"/>
      <w:r w:rsidRPr="00E65B14">
        <w:rPr>
          <w:rFonts w:ascii="Arial" w:eastAsia="華康娃娃體(P)" w:hAnsi="Arial" w:hint="eastAsia"/>
          <w:sz w:val="26"/>
        </w:rPr>
        <w:t>一</w:t>
      </w:r>
      <w:proofErr w:type="gramEnd"/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    </w:t>
      </w:r>
      <w:proofErr w:type="gramStart"/>
      <w:r w:rsidRPr="00E65B14">
        <w:rPr>
          <w:rFonts w:ascii="Arial" w:eastAsia="華康娃娃體(P)" w:hAnsi="Arial"/>
          <w:sz w:val="26"/>
        </w:rPr>
        <w:t>y(</w:t>
      </w:r>
      <w:proofErr w:type="gramEnd"/>
      <w:r w:rsidRPr="00E65B14">
        <w:rPr>
          <w:rFonts w:ascii="Arial" w:eastAsia="華康娃娃體(P)" w:hAnsi="Arial"/>
          <w:sz w:val="26"/>
        </w:rPr>
        <w:t>i) &amp;= z(s)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    If s &lt;&gt; 4 Then y(i) &amp;= "</w:t>
      </w:r>
      <w:r w:rsidRPr="00E65B14">
        <w:rPr>
          <w:rFonts w:ascii="Arial" w:eastAsia="華康娃娃體(P)" w:hAnsi="Arial" w:hint="eastAsia"/>
          <w:sz w:val="26"/>
        </w:rPr>
        <w:t>、</w:t>
      </w:r>
      <w:r w:rsidRPr="00E65B14">
        <w:rPr>
          <w:rFonts w:ascii="Arial" w:eastAsia="華康娃娃體(P)" w:hAnsi="Arial" w:hint="eastAsia"/>
          <w:sz w:val="26"/>
        </w:rPr>
        <w:t>"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/>
          <w:sz w:val="26"/>
        </w:rPr>
        <w:t xml:space="preserve">            Next</w:t>
      </w:r>
    </w:p>
    <w:p w:rsid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lastRenderedPageBreak/>
        <w:t xml:space="preserve">            If i = 3 Then Exit For '</w:t>
      </w:r>
      <w:r w:rsidRPr="00E65B14">
        <w:rPr>
          <w:rFonts w:ascii="Arial" w:eastAsia="華康娃娃體(P)" w:hAnsi="Arial" w:hint="eastAsia"/>
          <w:sz w:val="26"/>
        </w:rPr>
        <w:t>避免多算錯誤</w:t>
      </w:r>
    </w:p>
    <w:p w:rsidR="00DA1BEF" w:rsidRPr="00E65B14" w:rsidRDefault="00DA1BEF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For j = 0 To 4</w:t>
      </w:r>
    </w:p>
    <w:p w:rsidR="00DA1BEF" w:rsidRPr="00E65B14" w:rsidRDefault="00DA1BEF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    For k = 0 To 3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        '</w:t>
      </w:r>
      <w:r w:rsidRPr="00E65B14">
        <w:rPr>
          <w:rFonts w:ascii="Arial" w:eastAsia="華康娃娃體(P)" w:hAnsi="Arial" w:hint="eastAsia"/>
          <w:sz w:val="26"/>
        </w:rPr>
        <w:t>分別以各</w:t>
      </w:r>
      <w:r w:rsidRPr="00E65B14">
        <w:rPr>
          <w:rFonts w:ascii="Arial" w:eastAsia="華康娃娃體(P)" w:hAnsi="Arial" w:hint="eastAsia"/>
          <w:sz w:val="26"/>
        </w:rPr>
        <w:t xml:space="preserve"> </w:t>
      </w:r>
      <w:r w:rsidRPr="00E65B14">
        <w:rPr>
          <w:rFonts w:ascii="Arial" w:eastAsia="華康娃娃體(P)" w:hAnsi="Arial" w:hint="eastAsia"/>
          <w:sz w:val="26"/>
        </w:rPr>
        <w:t>十</w:t>
      </w:r>
      <w:r w:rsidRPr="00E65B14">
        <w:rPr>
          <w:rFonts w:ascii="Arial" w:eastAsia="華康娃娃體(P)" w:hAnsi="Arial" w:hint="eastAsia"/>
          <w:sz w:val="26"/>
        </w:rPr>
        <w:t xml:space="preserve"> </w:t>
      </w:r>
      <w:r w:rsidRPr="00E65B14">
        <w:rPr>
          <w:rFonts w:ascii="Arial" w:eastAsia="華康娃娃體(P)" w:hAnsi="Arial" w:hint="eastAsia"/>
          <w:sz w:val="26"/>
        </w:rPr>
        <w:t>百</w:t>
      </w:r>
      <w:r w:rsidRPr="00E65B14">
        <w:rPr>
          <w:rFonts w:ascii="Arial" w:eastAsia="華康娃娃體(P)" w:hAnsi="Arial" w:hint="eastAsia"/>
          <w:sz w:val="26"/>
        </w:rPr>
        <w:t xml:space="preserve"> </w:t>
      </w:r>
      <w:r w:rsidRPr="00E65B14">
        <w:rPr>
          <w:rFonts w:ascii="Arial" w:eastAsia="華康娃娃體(P)" w:hAnsi="Arial" w:hint="eastAsia"/>
          <w:sz w:val="26"/>
        </w:rPr>
        <w:t>位數來排大小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        If </w:t>
      </w:r>
      <w:proofErr w:type="gramStart"/>
      <w:r w:rsidRPr="00E65B14">
        <w:rPr>
          <w:rFonts w:ascii="Arial" w:eastAsia="華康娃娃體(P)" w:hAnsi="Arial"/>
          <w:sz w:val="26"/>
        </w:rPr>
        <w:t>Val(</w:t>
      </w:r>
      <w:proofErr w:type="spellStart"/>
      <w:proofErr w:type="gramEnd"/>
      <w:r w:rsidRPr="00E65B14">
        <w:rPr>
          <w:rFonts w:ascii="Arial" w:eastAsia="華康娃娃體(P)" w:hAnsi="Arial"/>
          <w:sz w:val="26"/>
        </w:rPr>
        <w:t>Microsoft.VisualBasic.Right</w:t>
      </w:r>
      <w:proofErr w:type="spellEnd"/>
      <w:r w:rsidRPr="00E65B14">
        <w:rPr>
          <w:rFonts w:ascii="Arial" w:eastAsia="華康娃娃體(P)" w:hAnsi="Arial"/>
          <w:sz w:val="26"/>
        </w:rPr>
        <w:t>(z(k), i + 1)) &gt; Val(</w:t>
      </w:r>
      <w:proofErr w:type="spellStart"/>
      <w:r w:rsidRPr="00E65B14">
        <w:rPr>
          <w:rFonts w:ascii="Arial" w:eastAsia="華康娃娃體(P)" w:hAnsi="Arial"/>
          <w:sz w:val="26"/>
        </w:rPr>
        <w:t>Microsoft.VisualBasic.Right</w:t>
      </w:r>
      <w:proofErr w:type="spellEnd"/>
      <w:r w:rsidRPr="00E65B14">
        <w:rPr>
          <w:rFonts w:ascii="Arial" w:eastAsia="華康娃娃體(P)" w:hAnsi="Arial"/>
          <w:sz w:val="26"/>
        </w:rPr>
        <w:t>(z(k + 1), i + 1)) Then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            y(4) = z(k) '</w:t>
      </w:r>
      <w:r w:rsidRPr="00E65B14">
        <w:rPr>
          <w:rFonts w:ascii="Arial" w:eastAsia="華康娃娃體(P)" w:hAnsi="Arial" w:hint="eastAsia"/>
          <w:sz w:val="26"/>
        </w:rPr>
        <w:t>交換數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            </w:t>
      </w:r>
      <w:proofErr w:type="gramStart"/>
      <w:r w:rsidRPr="00E65B14">
        <w:rPr>
          <w:rFonts w:ascii="Arial" w:eastAsia="華康娃娃體(P)" w:hAnsi="Arial"/>
          <w:sz w:val="26"/>
        </w:rPr>
        <w:t>z(</w:t>
      </w:r>
      <w:proofErr w:type="gramEnd"/>
      <w:r w:rsidRPr="00E65B14">
        <w:rPr>
          <w:rFonts w:ascii="Arial" w:eastAsia="華康娃娃體(P)" w:hAnsi="Arial"/>
          <w:sz w:val="26"/>
        </w:rPr>
        <w:t>k) = z(k + 1)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            </w:t>
      </w:r>
      <w:proofErr w:type="gramStart"/>
      <w:r w:rsidRPr="00E65B14">
        <w:rPr>
          <w:rFonts w:ascii="Arial" w:eastAsia="華康娃娃體(P)" w:hAnsi="Arial"/>
          <w:sz w:val="26"/>
        </w:rPr>
        <w:t>z(</w:t>
      </w:r>
      <w:proofErr w:type="gramEnd"/>
      <w:r w:rsidRPr="00E65B14">
        <w:rPr>
          <w:rFonts w:ascii="Arial" w:eastAsia="華康娃娃體(P)" w:hAnsi="Arial"/>
          <w:sz w:val="26"/>
        </w:rPr>
        <w:t>k + 1) = y(4)</w:t>
      </w:r>
    </w:p>
    <w:p w:rsidR="00DA1BEF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        End If</w:t>
      </w:r>
    </w:p>
    <w:p w:rsidR="00DA1BEF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    Next</w:t>
      </w:r>
    </w:p>
    <w:p w:rsidR="00DA1BEF" w:rsidRPr="00E65B14" w:rsidRDefault="00DA1BEF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    Next</w:t>
      </w:r>
    </w:p>
    <w:p w:rsid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Next</w:t>
      </w:r>
    </w:p>
    <w:p w:rsidR="00DA1BEF" w:rsidRPr="00E65B14" w:rsidRDefault="00DA1BEF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For i = 0 To 3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 w:hint="eastAsia"/>
          <w:sz w:val="26"/>
        </w:rPr>
        <w:t xml:space="preserve">            </w:t>
      </w:r>
      <w:proofErr w:type="spellStart"/>
      <w:r w:rsidRPr="00E65B14">
        <w:rPr>
          <w:rFonts w:ascii="Arial" w:eastAsia="華康娃娃體(P)" w:hAnsi="Arial" w:hint="eastAsia"/>
          <w:sz w:val="26"/>
        </w:rPr>
        <w:t>sw.WriteLine</w:t>
      </w:r>
      <w:proofErr w:type="spellEnd"/>
      <w:r w:rsidRPr="00E65B14">
        <w:rPr>
          <w:rFonts w:ascii="Arial" w:eastAsia="華康娃娃體(P)" w:hAnsi="Arial" w:hint="eastAsia"/>
          <w:sz w:val="26"/>
        </w:rPr>
        <w:t>(y(i)) '</w:t>
      </w:r>
      <w:r w:rsidRPr="00E65B14">
        <w:rPr>
          <w:rFonts w:ascii="Arial" w:eastAsia="華康娃娃體(P)" w:hAnsi="Arial" w:hint="eastAsia"/>
          <w:sz w:val="26"/>
        </w:rPr>
        <w:t>寫入資料</w:t>
      </w:r>
    </w:p>
    <w:p w:rsid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Next</w:t>
      </w:r>
    </w:p>
    <w:p w:rsidR="00DA1BEF" w:rsidRPr="00E65B14" w:rsidRDefault="00DA1BEF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</w:p>
    <w:p w:rsidR="00DE6596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</w:t>
      </w:r>
      <w:proofErr w:type="spellStart"/>
      <w:r w:rsidRPr="00E65B14">
        <w:rPr>
          <w:rFonts w:ascii="Arial" w:eastAsia="華康娃娃體(P)" w:hAnsi="Arial"/>
          <w:sz w:val="26"/>
        </w:rPr>
        <w:t>sw.Flush</w:t>
      </w:r>
      <w:proofErr w:type="spellEnd"/>
      <w:r w:rsidRPr="00E65B14">
        <w:rPr>
          <w:rFonts w:ascii="Arial" w:eastAsia="華康娃娃體(P)" w:hAnsi="Arial"/>
          <w:sz w:val="26"/>
        </w:rPr>
        <w:t xml:space="preserve">() : </w:t>
      </w:r>
      <w:proofErr w:type="spellStart"/>
      <w:r w:rsidRPr="00E65B14">
        <w:rPr>
          <w:rFonts w:ascii="Arial" w:eastAsia="華康娃娃體(P)" w:hAnsi="Arial"/>
          <w:sz w:val="26"/>
        </w:rPr>
        <w:t>sw.Close</w:t>
      </w:r>
      <w:proofErr w:type="spellEnd"/>
      <w:r w:rsidRPr="00E65B14">
        <w:rPr>
          <w:rFonts w:ascii="Arial" w:eastAsia="華康娃娃體(P)" w:hAnsi="Arial"/>
          <w:sz w:val="26"/>
        </w:rPr>
        <w:t>()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 xml:space="preserve">        End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>
        <w:rPr>
          <w:rFonts w:ascii="Arial" w:eastAsia="華康娃娃體(P)" w:hAnsi="Arial"/>
          <w:sz w:val="26"/>
        </w:rPr>
        <w:t xml:space="preserve">    End Sub</w:t>
      </w:r>
    </w:p>
    <w:p w:rsidR="00E65B14" w:rsidRPr="00E65B14" w:rsidRDefault="00E65B14" w:rsidP="008903D4">
      <w:pPr>
        <w:spacing w:line="360" w:lineRule="exact"/>
        <w:jc w:val="both"/>
        <w:rPr>
          <w:rFonts w:ascii="Arial" w:eastAsia="華康娃娃體(P)" w:hAnsi="Arial"/>
          <w:sz w:val="26"/>
        </w:rPr>
      </w:pPr>
      <w:r w:rsidRPr="00E65B14">
        <w:rPr>
          <w:rFonts w:ascii="Arial" w:eastAsia="華康娃娃體(P)" w:hAnsi="Arial"/>
          <w:sz w:val="26"/>
        </w:rPr>
        <w:t>End Class</w:t>
      </w:r>
    </w:p>
    <w:sectPr w:rsidR="00E65B14" w:rsidRPr="00E65B14" w:rsidSect="003E1F0C">
      <w:headerReference w:type="default" r:id="rId44"/>
      <w:footerReference w:type="default" r:id="rId45"/>
      <w:pgSz w:w="16838" w:h="11906" w:orient="landscape"/>
      <w:pgMar w:top="851" w:right="85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5B14" w:rsidRDefault="00E65B14" w:rsidP="00E65B14">
      <w:r>
        <w:separator/>
      </w:r>
    </w:p>
  </w:endnote>
  <w:endnote w:type="continuationSeparator" w:id="0">
    <w:p w:rsidR="00E65B14" w:rsidRDefault="00E65B14" w:rsidP="00E65B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華康娃娃體(P)">
    <w:panose1 w:val="02010600010101010101"/>
    <w:charset w:val="88"/>
    <w:family w:val="auto"/>
    <w:pitch w:val="variable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5B14" w:rsidRPr="00E65B14" w:rsidRDefault="00E65B14" w:rsidP="00E65B14">
    <w:pPr>
      <w:pStyle w:val="a7"/>
      <w:jc w:val="center"/>
      <w:rPr>
        <w:rFonts w:eastAsia="微軟正黑體"/>
      </w:rPr>
    </w:pPr>
    <w:r w:rsidRPr="00E65B14">
      <w:rPr>
        <w:rFonts w:eastAsia="微軟正黑體" w:hint="eastAsia"/>
      </w:rPr>
      <w:t>第</w:t>
    </w:r>
    <w:r w:rsidRPr="00E65B14">
      <w:rPr>
        <w:rFonts w:eastAsia="微軟正黑體"/>
      </w:rPr>
      <w:fldChar w:fldCharType="begin"/>
    </w:r>
    <w:r w:rsidRPr="00E65B14">
      <w:rPr>
        <w:rFonts w:eastAsia="微軟正黑體"/>
      </w:rPr>
      <w:instrText>PAGE   \* MERGEFORMAT</w:instrText>
    </w:r>
    <w:r w:rsidRPr="00E65B14">
      <w:rPr>
        <w:rFonts w:eastAsia="微軟正黑體"/>
      </w:rPr>
      <w:fldChar w:fldCharType="separate"/>
    </w:r>
    <w:r w:rsidR="008D264E" w:rsidRPr="008D264E">
      <w:rPr>
        <w:rFonts w:eastAsia="微軟正黑體"/>
        <w:noProof/>
        <w:lang w:val="zh-TW"/>
      </w:rPr>
      <w:t>1</w:t>
    </w:r>
    <w:r w:rsidRPr="00E65B14">
      <w:rPr>
        <w:rFonts w:eastAsia="微軟正黑體"/>
      </w:rPr>
      <w:fldChar w:fldCharType="end"/>
    </w:r>
    <w:r w:rsidRPr="00E65B14">
      <w:rPr>
        <w:rFonts w:eastAsia="微軟正黑體" w:hint="eastAsia"/>
      </w:rPr>
      <w:t>頁</w:t>
    </w:r>
    <w:r w:rsidR="008D264E">
      <w:rPr>
        <w:rFonts w:eastAsia="微軟正黑體" w:hint="eastAsia"/>
      </w:rPr>
      <w:t>／共</w:t>
    </w:r>
    <w:r w:rsidR="008D264E">
      <w:rPr>
        <w:rFonts w:eastAsia="微軟正黑體" w:hint="eastAsia"/>
      </w:rPr>
      <w:t>20</w:t>
    </w:r>
    <w:r w:rsidR="008D264E">
      <w:rPr>
        <w:rFonts w:eastAsia="微軟正黑體" w:hint="eastAsia"/>
      </w:rPr>
      <w:t>頁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5B14" w:rsidRDefault="00E65B14" w:rsidP="00E65B14">
      <w:r>
        <w:separator/>
      </w:r>
    </w:p>
  </w:footnote>
  <w:footnote w:type="continuationSeparator" w:id="0">
    <w:p w:rsidR="00E65B14" w:rsidRDefault="00E65B14" w:rsidP="00E65B1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5B14" w:rsidRPr="00E65B14" w:rsidRDefault="00E65B14" w:rsidP="00E65B14">
    <w:pPr>
      <w:pStyle w:val="a5"/>
      <w:jc w:val="right"/>
      <w:rPr>
        <w:rFonts w:eastAsia="微軟正黑體"/>
        <w:sz w:val="22"/>
      </w:rPr>
    </w:pPr>
    <w:proofErr w:type="gramStart"/>
    <w:r w:rsidRPr="00E65B14">
      <w:rPr>
        <w:rFonts w:eastAsia="微軟正黑體" w:hint="eastAsia"/>
        <w:sz w:val="22"/>
      </w:rPr>
      <w:t>余</w:t>
    </w:r>
    <w:proofErr w:type="gramEnd"/>
    <w:r w:rsidRPr="00E65B14">
      <w:rPr>
        <w:rFonts w:eastAsia="微軟正黑體" w:hint="eastAsia"/>
        <w:sz w:val="22"/>
      </w:rPr>
      <w:t>若</w:t>
    </w:r>
    <w:proofErr w:type="gramStart"/>
    <w:r w:rsidRPr="00E65B14">
      <w:rPr>
        <w:rFonts w:eastAsia="微軟正黑體" w:hint="eastAsia"/>
        <w:sz w:val="22"/>
      </w:rPr>
      <w:t>榛</w:t>
    </w:r>
    <w:proofErr w:type="gramEnd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1F0C"/>
    <w:rsid w:val="00033753"/>
    <w:rsid w:val="000754E1"/>
    <w:rsid w:val="001050A9"/>
    <w:rsid w:val="003E1F0C"/>
    <w:rsid w:val="008903D4"/>
    <w:rsid w:val="008D264E"/>
    <w:rsid w:val="00BB7AB6"/>
    <w:rsid w:val="00BB7DD3"/>
    <w:rsid w:val="00D358EB"/>
    <w:rsid w:val="00D9623C"/>
    <w:rsid w:val="00DA1BEF"/>
    <w:rsid w:val="00DE6596"/>
    <w:rsid w:val="00E65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1F0C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E1F0C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3E1F0C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E65B1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E65B14"/>
    <w:rPr>
      <w:rFonts w:ascii="Times New Roman" w:eastAsia="新細明體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E65B1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E65B14"/>
    <w:rPr>
      <w:rFonts w:ascii="Times New Roman" w:eastAsia="新細明體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1F0C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E1F0C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3E1F0C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E65B1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E65B14"/>
    <w:rPr>
      <w:rFonts w:ascii="Times New Roman" w:eastAsia="新細明體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E65B1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E65B14"/>
    <w:rPr>
      <w:rFonts w:ascii="Times New Roman" w:eastAsia="新細明體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20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3.png"/><Relationship Id="rId38" Type="http://schemas.openxmlformats.org/officeDocument/2006/relationships/image" Target="media/image16.png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2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3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E76B74-941E-4C26-85F6-62C62AE72F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20</Pages>
  <Words>1840</Words>
  <Characters>10490</Characters>
  <Application>Microsoft Office Word</Application>
  <DocSecurity>0</DocSecurity>
  <Lines>87</Lines>
  <Paragraphs>24</Paragraphs>
  <ScaleCrop>false</ScaleCrop>
  <Company/>
  <LinksUpToDate>false</LinksUpToDate>
  <CharactersWithSpaces>123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stUser</dc:creator>
  <cp:keywords/>
  <dc:description/>
  <cp:lastModifiedBy>TestUser</cp:lastModifiedBy>
  <cp:revision>7</cp:revision>
  <dcterms:created xsi:type="dcterms:W3CDTF">2012-05-09T10:30:00Z</dcterms:created>
  <dcterms:modified xsi:type="dcterms:W3CDTF">2012-05-11T09:59:00Z</dcterms:modified>
</cp:coreProperties>
</file>